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E249C" w:rsidRPr="00F80169" w:rsidRDefault="00FE249C" w:rsidP="0041591A">
      <w:pPr>
        <w:pStyle w:val="Title"/>
        <w:rPr>
          <w:szCs w:val="36"/>
        </w:rPr>
      </w:pPr>
      <w:bookmarkStart w:id="0" w:name="_GoBack"/>
      <w:bookmarkEnd w:id="0"/>
      <w:r w:rsidRPr="00F80169">
        <w:rPr>
          <w:szCs w:val="36"/>
        </w:rPr>
        <w:t xml:space="preserve">Vocabulary: </w:t>
      </w:r>
      <w:r w:rsidR="00D472E6">
        <w:rPr>
          <w:szCs w:val="36"/>
        </w:rPr>
        <w:t>Logarithmic</w:t>
      </w:r>
      <w:r w:rsidR="00BF298E">
        <w:rPr>
          <w:szCs w:val="36"/>
        </w:rPr>
        <w:t xml:space="preserve"> Functions</w:t>
      </w:r>
    </w:p>
    <w:p w:rsidR="00135913" w:rsidRDefault="00135913" w:rsidP="0041591A">
      <w:pPr>
        <w:rPr>
          <w:rFonts w:ascii="Arial" w:hAnsi="Arial"/>
          <w:sz w:val="22"/>
        </w:rPr>
      </w:pPr>
    </w:p>
    <w:p w:rsidR="00FE249C" w:rsidRDefault="00A830A3" w:rsidP="0041591A">
      <w:pPr>
        <w:rPr>
          <w:rFonts w:ascii="Arial" w:hAnsi="Arial"/>
          <w:sz w:val="22"/>
        </w:rPr>
      </w:pPr>
      <w:r>
        <w:rPr>
          <w:rFonts w:ascii="Arial" w:hAnsi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-462915</wp:posOffset>
                </wp:positionH>
                <wp:positionV relativeFrom="paragraph">
                  <wp:posOffset>111125</wp:posOffset>
                </wp:positionV>
                <wp:extent cx="466090" cy="291465"/>
                <wp:effectExtent l="3810" t="0" r="0" b="0"/>
                <wp:wrapNone/>
                <wp:docPr id="23" name="Text Box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6090" cy="291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8703B" w:rsidRDefault="00A830A3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86385" cy="204470"/>
                                  <wp:effectExtent l="0" t="0" r="0" b="5080"/>
                                  <wp:docPr id="1" name="Picture 3" descr="dictionary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 descr="dictionary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6385" cy="20447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6" o:spid="_x0000_s1026" type="#_x0000_t202" style="position:absolute;margin-left:-36.45pt;margin-top:8.75pt;width:36.7pt;height:22.9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ilyRtAIAALo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" filled="f" stroked="f">
                <v:textbox>
                  <w:txbxContent>
                    <w:p w:rsidR="0068703B" w:rsidRDefault="00A830A3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86385" cy="204470"/>
                            <wp:effectExtent l="0" t="0" r="0" b="5080"/>
                            <wp:docPr id="1" name="Picture 3" descr="dictionary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 descr="dictionary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6385" cy="20447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D51627" w:rsidRPr="00DE78F8" w:rsidRDefault="00FE249C" w:rsidP="00BE5550">
      <w:pPr>
        <w:rPr>
          <w:rFonts w:ascii="Arial" w:hAnsi="Arial"/>
          <w:b/>
          <w:noProof/>
          <w:sz w:val="22"/>
        </w:rPr>
      </w:pPr>
      <w:r w:rsidRPr="00DE78F8">
        <w:rPr>
          <w:rFonts w:ascii="Arial" w:hAnsi="Arial"/>
          <w:b/>
          <w:noProof/>
          <w:sz w:val="22"/>
        </w:rPr>
        <w:t>Vocabulary</w:t>
      </w:r>
    </w:p>
    <w:p w:rsidR="00AB2289" w:rsidRPr="00DE78F8" w:rsidRDefault="00AB2289" w:rsidP="00AE7353">
      <w:pPr>
        <w:rPr>
          <w:rFonts w:ascii="Arial" w:hAnsi="Arial"/>
          <w:sz w:val="22"/>
        </w:rPr>
      </w:pPr>
    </w:p>
    <w:p w:rsidR="00CC3C1B" w:rsidRDefault="00CC3C1B" w:rsidP="00F75F84">
      <w:pPr>
        <w:numPr>
          <w:ilvl w:val="0"/>
          <w:numId w:val="12"/>
        </w:numPr>
        <w:rPr>
          <w:rFonts w:ascii="Arial" w:hAnsi="Arial"/>
          <w:sz w:val="22"/>
        </w:rPr>
      </w:pPr>
      <w:r>
        <w:rPr>
          <w:rFonts w:ascii="Arial" w:hAnsi="Arial"/>
          <w:sz w:val="22"/>
          <w:u w:val="single"/>
        </w:rPr>
        <w:t>Asymptote</w:t>
      </w:r>
      <w:r>
        <w:rPr>
          <w:rFonts w:ascii="Arial" w:hAnsi="Arial"/>
          <w:sz w:val="22"/>
        </w:rPr>
        <w:t xml:space="preserve"> – a line that a curve approaches as </w:t>
      </w:r>
      <w:r w:rsidR="00A44E0C">
        <w:rPr>
          <w:rFonts w:ascii="Arial" w:hAnsi="Arial"/>
          <w:i/>
          <w:sz w:val="22"/>
        </w:rPr>
        <w:t>x</w:t>
      </w:r>
      <w:r w:rsidR="00A44E0C">
        <w:rPr>
          <w:rFonts w:ascii="Arial" w:hAnsi="Arial"/>
          <w:sz w:val="22"/>
        </w:rPr>
        <w:t xml:space="preserve"> or </w:t>
      </w:r>
      <w:r w:rsidR="00A44E0C">
        <w:rPr>
          <w:rFonts w:ascii="Arial" w:hAnsi="Arial"/>
          <w:i/>
          <w:sz w:val="22"/>
        </w:rPr>
        <w:t>y</w:t>
      </w:r>
      <w:r w:rsidR="00A44E0C">
        <w:rPr>
          <w:rFonts w:ascii="Arial" w:hAnsi="Arial"/>
          <w:sz w:val="22"/>
        </w:rPr>
        <w:t xml:space="preserve"> goes</w:t>
      </w:r>
      <w:r w:rsidR="001517F8">
        <w:rPr>
          <w:rFonts w:ascii="Arial" w:hAnsi="Arial"/>
          <w:sz w:val="22"/>
        </w:rPr>
        <w:t xml:space="preserve"> to infinity</w:t>
      </w:r>
      <w:r>
        <w:rPr>
          <w:rFonts w:ascii="Arial" w:hAnsi="Arial"/>
          <w:sz w:val="22"/>
        </w:rPr>
        <w:t>.</w:t>
      </w:r>
    </w:p>
    <w:p w:rsidR="00CC3C1B" w:rsidRPr="00CC3C1B" w:rsidRDefault="00CC3C1B" w:rsidP="00CC3C1B">
      <w:pPr>
        <w:ind w:left="720"/>
        <w:rPr>
          <w:rFonts w:ascii="Arial" w:hAnsi="Arial"/>
          <w:sz w:val="22"/>
        </w:rPr>
      </w:pPr>
    </w:p>
    <w:p w:rsidR="00BD54C3" w:rsidRPr="004B6557" w:rsidRDefault="00BD54C3" w:rsidP="00F75F84">
      <w:pPr>
        <w:numPr>
          <w:ilvl w:val="0"/>
          <w:numId w:val="12"/>
        </w:numPr>
        <w:rPr>
          <w:rFonts w:ascii="Arial" w:hAnsi="Arial"/>
          <w:sz w:val="22"/>
        </w:rPr>
      </w:pPr>
      <w:r>
        <w:rPr>
          <w:rFonts w:ascii="Arial" w:hAnsi="Arial"/>
          <w:sz w:val="22"/>
          <w:u w:val="single"/>
        </w:rPr>
        <w:t>Base</w:t>
      </w:r>
      <w:r>
        <w:rPr>
          <w:rFonts w:ascii="Arial" w:hAnsi="Arial"/>
          <w:sz w:val="22"/>
        </w:rPr>
        <w:t xml:space="preserve"> – </w:t>
      </w:r>
      <w:r w:rsidR="00572C65">
        <w:rPr>
          <w:rFonts w:ascii="Arial" w:hAnsi="Arial" w:cs="Arial"/>
          <w:sz w:val="22"/>
          <w:szCs w:val="22"/>
        </w:rPr>
        <w:t xml:space="preserve">a number or expression </w:t>
      </w:r>
      <w:proofErr w:type="gramStart"/>
      <w:r w:rsidR="00572C65">
        <w:rPr>
          <w:rFonts w:ascii="Arial" w:hAnsi="Arial" w:cs="Arial"/>
          <w:sz w:val="22"/>
          <w:szCs w:val="22"/>
        </w:rPr>
        <w:t>raised</w:t>
      </w:r>
      <w:proofErr w:type="gramEnd"/>
      <w:r w:rsidR="00572C65">
        <w:rPr>
          <w:rFonts w:ascii="Arial" w:hAnsi="Arial" w:cs="Arial"/>
          <w:sz w:val="22"/>
          <w:szCs w:val="22"/>
        </w:rPr>
        <w:t xml:space="preserve"> to an exponent.</w:t>
      </w:r>
    </w:p>
    <w:p w:rsidR="000B5610" w:rsidRPr="000B5610" w:rsidRDefault="000B5610" w:rsidP="004B6557">
      <w:pPr>
        <w:numPr>
          <w:ilvl w:val="0"/>
          <w:numId w:val="22"/>
        </w:numPr>
        <w:spacing w:before="120"/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The logarithmic function </w:t>
      </w:r>
      <w:r>
        <w:rPr>
          <w:rFonts w:ascii="Arial" w:hAnsi="Arial" w:cs="Arial"/>
          <w:i/>
          <w:sz w:val="22"/>
          <w:szCs w:val="22"/>
        </w:rPr>
        <w:t xml:space="preserve">y </w:t>
      </w:r>
      <w:r>
        <w:rPr>
          <w:rFonts w:ascii="Arial" w:hAnsi="Arial" w:cs="Arial"/>
          <w:sz w:val="22"/>
          <w:szCs w:val="22"/>
        </w:rPr>
        <w:t xml:space="preserve">= </w:t>
      </w:r>
      <w:proofErr w:type="spellStart"/>
      <w:r w:rsidRPr="008450FD">
        <w:rPr>
          <w:rFonts w:ascii="Arial" w:hAnsi="Arial" w:cs="Arial"/>
          <w:sz w:val="22"/>
          <w:szCs w:val="22"/>
        </w:rPr>
        <w:t>log</w:t>
      </w:r>
      <w:r>
        <w:rPr>
          <w:rFonts w:ascii="Arial" w:hAnsi="Arial" w:cs="Arial"/>
          <w:i/>
          <w:sz w:val="22"/>
          <w:szCs w:val="22"/>
          <w:vertAlign w:val="subscript"/>
        </w:rPr>
        <w:t>b</w:t>
      </w:r>
      <w:proofErr w:type="spellEnd"/>
      <w:r>
        <w:rPr>
          <w:rFonts w:ascii="Arial" w:hAnsi="Arial" w:cs="Arial"/>
          <w:sz w:val="22"/>
          <w:szCs w:val="22"/>
        </w:rPr>
        <w:t>(</w:t>
      </w:r>
      <w:r>
        <w:rPr>
          <w:rFonts w:ascii="Arial" w:hAnsi="Arial" w:cs="Arial"/>
          <w:i/>
          <w:sz w:val="22"/>
          <w:szCs w:val="22"/>
        </w:rPr>
        <w:t>x</w:t>
      </w:r>
      <w:r>
        <w:rPr>
          <w:rFonts w:ascii="Arial" w:hAnsi="Arial" w:cs="Arial"/>
          <w:sz w:val="22"/>
          <w:szCs w:val="22"/>
        </w:rPr>
        <w:t>)</w:t>
      </w:r>
      <w:r>
        <w:rPr>
          <w:rFonts w:ascii="Arial" w:hAnsi="Arial"/>
          <w:sz w:val="22"/>
        </w:rPr>
        <w:t xml:space="preserve"> is said to have base </w:t>
      </w:r>
      <w:r w:rsidRPr="000B5610">
        <w:rPr>
          <w:rFonts w:ascii="Arial" w:hAnsi="Arial"/>
          <w:i/>
          <w:sz w:val="22"/>
        </w:rPr>
        <w:t>b</w:t>
      </w:r>
      <w:r>
        <w:rPr>
          <w:rFonts w:ascii="Arial" w:hAnsi="Arial"/>
          <w:sz w:val="22"/>
        </w:rPr>
        <w:t xml:space="preserve">, because </w:t>
      </w:r>
      <w:r>
        <w:rPr>
          <w:rFonts w:ascii="Arial" w:hAnsi="Arial" w:cs="Arial"/>
          <w:i/>
          <w:sz w:val="22"/>
          <w:szCs w:val="22"/>
        </w:rPr>
        <w:t xml:space="preserve">y </w:t>
      </w:r>
      <w:r>
        <w:rPr>
          <w:rFonts w:ascii="Arial" w:hAnsi="Arial" w:cs="Arial"/>
          <w:sz w:val="22"/>
          <w:szCs w:val="22"/>
        </w:rPr>
        <w:t xml:space="preserve">= </w:t>
      </w:r>
      <w:proofErr w:type="spellStart"/>
      <w:r w:rsidRPr="008450FD">
        <w:rPr>
          <w:rFonts w:ascii="Arial" w:hAnsi="Arial" w:cs="Arial"/>
          <w:sz w:val="22"/>
          <w:szCs w:val="22"/>
        </w:rPr>
        <w:t>log</w:t>
      </w:r>
      <w:r>
        <w:rPr>
          <w:rFonts w:ascii="Arial" w:hAnsi="Arial" w:cs="Arial"/>
          <w:i/>
          <w:sz w:val="22"/>
          <w:szCs w:val="22"/>
          <w:vertAlign w:val="subscript"/>
        </w:rPr>
        <w:t>b</w:t>
      </w:r>
      <w:proofErr w:type="spellEnd"/>
      <w:r>
        <w:rPr>
          <w:rFonts w:ascii="Arial" w:hAnsi="Arial" w:cs="Arial"/>
          <w:sz w:val="22"/>
          <w:szCs w:val="22"/>
        </w:rPr>
        <w:t>(</w:t>
      </w:r>
      <w:r>
        <w:rPr>
          <w:rFonts w:ascii="Arial" w:hAnsi="Arial" w:cs="Arial"/>
          <w:i/>
          <w:sz w:val="22"/>
          <w:szCs w:val="22"/>
        </w:rPr>
        <w:t>x</w:t>
      </w:r>
      <w:r>
        <w:rPr>
          <w:rFonts w:ascii="Arial" w:hAnsi="Arial" w:cs="Arial"/>
          <w:sz w:val="22"/>
          <w:szCs w:val="22"/>
        </w:rPr>
        <w:t>)</w:t>
      </w:r>
      <w:r>
        <w:rPr>
          <w:rFonts w:ascii="Arial" w:hAnsi="Arial"/>
          <w:sz w:val="22"/>
        </w:rPr>
        <w:t xml:space="preserve"> </w:t>
      </w:r>
      <w:r w:rsidR="00991739">
        <w:rPr>
          <w:rFonts w:ascii="Arial" w:hAnsi="Arial"/>
          <w:sz w:val="22"/>
        </w:rPr>
        <w:t xml:space="preserve">written in exponential form </w:t>
      </w:r>
      <w:r>
        <w:rPr>
          <w:rFonts w:ascii="Arial" w:hAnsi="Arial"/>
          <w:sz w:val="22"/>
        </w:rPr>
        <w:t xml:space="preserve">is </w:t>
      </w:r>
      <w:r w:rsidRPr="00321BF3">
        <w:rPr>
          <w:rFonts w:ascii="Arial" w:hAnsi="Arial" w:cs="Arial"/>
          <w:i/>
          <w:sz w:val="22"/>
          <w:szCs w:val="22"/>
        </w:rPr>
        <w:t>b</w:t>
      </w:r>
      <w:r>
        <w:rPr>
          <w:rFonts w:ascii="Arial" w:hAnsi="Arial" w:cs="Arial"/>
          <w:i/>
          <w:sz w:val="22"/>
          <w:szCs w:val="22"/>
          <w:vertAlign w:val="superscript"/>
        </w:rPr>
        <w:t>y</w:t>
      </w:r>
      <w:r w:rsidRPr="00A106E6">
        <w:rPr>
          <w:rFonts w:ascii="Arial" w:hAnsi="Arial" w:cs="Arial"/>
          <w:i/>
          <w:sz w:val="22"/>
          <w:szCs w:val="22"/>
        </w:rPr>
        <w:t xml:space="preserve"> </w:t>
      </w:r>
      <w:r w:rsidRPr="00A106E6">
        <w:rPr>
          <w:rFonts w:ascii="Arial" w:hAnsi="Arial" w:cs="Arial"/>
          <w:sz w:val="22"/>
          <w:szCs w:val="22"/>
        </w:rPr>
        <w:t xml:space="preserve">= </w:t>
      </w:r>
      <w:r>
        <w:rPr>
          <w:rFonts w:ascii="Arial" w:hAnsi="Arial" w:cs="Arial"/>
          <w:i/>
          <w:sz w:val="22"/>
          <w:szCs w:val="22"/>
        </w:rPr>
        <w:t>x</w:t>
      </w:r>
      <w:r w:rsidR="00991739">
        <w:rPr>
          <w:rFonts w:ascii="Arial" w:hAnsi="Arial"/>
          <w:sz w:val="22"/>
        </w:rPr>
        <w:t>.</w:t>
      </w:r>
    </w:p>
    <w:p w:rsidR="00BD54C3" w:rsidRPr="00BD54C3" w:rsidRDefault="00BD54C3" w:rsidP="00BD54C3">
      <w:pPr>
        <w:ind w:left="720"/>
        <w:rPr>
          <w:rFonts w:ascii="Arial" w:hAnsi="Arial"/>
          <w:sz w:val="22"/>
        </w:rPr>
      </w:pPr>
    </w:p>
    <w:p w:rsidR="00A869E7" w:rsidRDefault="00A869E7" w:rsidP="00F75F84">
      <w:pPr>
        <w:numPr>
          <w:ilvl w:val="0"/>
          <w:numId w:val="12"/>
        </w:numPr>
        <w:rPr>
          <w:rFonts w:ascii="Arial" w:hAnsi="Arial"/>
          <w:sz w:val="22"/>
        </w:rPr>
      </w:pPr>
      <w:r>
        <w:rPr>
          <w:rFonts w:ascii="Arial" w:hAnsi="Arial"/>
          <w:sz w:val="22"/>
          <w:u w:val="single"/>
        </w:rPr>
        <w:t>Domain</w:t>
      </w:r>
      <w:r>
        <w:rPr>
          <w:rFonts w:ascii="Arial" w:hAnsi="Arial"/>
          <w:sz w:val="22"/>
        </w:rPr>
        <w:t xml:space="preserve"> – </w:t>
      </w:r>
      <w:r w:rsidR="00834F36">
        <w:rPr>
          <w:rFonts w:ascii="Arial" w:hAnsi="Arial"/>
          <w:sz w:val="22"/>
        </w:rPr>
        <w:t>the set of all</w:t>
      </w:r>
      <w:r w:rsidR="00C51365">
        <w:rPr>
          <w:rFonts w:ascii="Arial" w:hAnsi="Arial"/>
          <w:sz w:val="22"/>
        </w:rPr>
        <w:t xml:space="preserve"> </w:t>
      </w:r>
      <w:r>
        <w:rPr>
          <w:rFonts w:ascii="Arial" w:hAnsi="Arial"/>
          <w:i/>
          <w:sz w:val="22"/>
        </w:rPr>
        <w:t>x</w:t>
      </w:r>
      <w:r>
        <w:rPr>
          <w:rFonts w:ascii="Arial" w:hAnsi="Arial"/>
          <w:sz w:val="22"/>
        </w:rPr>
        <w:t>-values of a relation or function</w:t>
      </w:r>
      <w:r w:rsidR="00483484">
        <w:rPr>
          <w:rFonts w:ascii="Arial" w:hAnsi="Arial"/>
          <w:sz w:val="22"/>
        </w:rPr>
        <w:t>.</w:t>
      </w:r>
    </w:p>
    <w:p w:rsidR="00A869E7" w:rsidRPr="00A869E7" w:rsidRDefault="00A869E7" w:rsidP="00A869E7">
      <w:pPr>
        <w:ind w:left="720"/>
        <w:rPr>
          <w:rFonts w:ascii="Arial" w:hAnsi="Arial"/>
          <w:sz w:val="22"/>
        </w:rPr>
      </w:pPr>
    </w:p>
    <w:p w:rsidR="00A869E7" w:rsidRPr="00A869E7" w:rsidRDefault="00423FB9" w:rsidP="00F75F84">
      <w:pPr>
        <w:numPr>
          <w:ilvl w:val="0"/>
          <w:numId w:val="12"/>
        </w:numPr>
        <w:rPr>
          <w:rFonts w:ascii="Arial" w:hAnsi="Arial"/>
          <w:sz w:val="22"/>
        </w:rPr>
      </w:pPr>
      <w:r w:rsidRPr="00A869E7">
        <w:rPr>
          <w:rFonts w:ascii="Arial" w:hAnsi="Arial"/>
          <w:sz w:val="22"/>
          <w:u w:val="single"/>
        </w:rPr>
        <w:t>Exponent</w:t>
      </w:r>
      <w:r w:rsidRPr="00A869E7">
        <w:rPr>
          <w:rFonts w:ascii="Arial" w:hAnsi="Arial"/>
          <w:sz w:val="22"/>
        </w:rPr>
        <w:t xml:space="preserve"> – </w:t>
      </w:r>
      <w:r w:rsidR="00A869E7" w:rsidRPr="00A869E7">
        <w:rPr>
          <w:rFonts w:ascii="Arial" w:hAnsi="Arial" w:cs="Arial"/>
          <w:sz w:val="22"/>
          <w:szCs w:val="22"/>
        </w:rPr>
        <w:t xml:space="preserve">a number, written to the right of and just above a number or expression, that indicates </w:t>
      </w:r>
      <w:r w:rsidR="00C51365">
        <w:rPr>
          <w:rFonts w:ascii="Arial" w:hAnsi="Arial" w:cs="Arial"/>
          <w:sz w:val="22"/>
          <w:szCs w:val="22"/>
        </w:rPr>
        <w:t>how many times the number or expression is multiplied by itself</w:t>
      </w:r>
      <w:r w:rsidR="00F77406">
        <w:rPr>
          <w:rFonts w:ascii="Arial" w:hAnsi="Arial" w:cs="Arial"/>
          <w:sz w:val="22"/>
          <w:szCs w:val="22"/>
        </w:rPr>
        <w:t>.</w:t>
      </w:r>
    </w:p>
    <w:p w:rsidR="00423FB9" w:rsidRPr="00423FB9" w:rsidRDefault="00A830A3" w:rsidP="00A869E7">
      <w:pPr>
        <w:ind w:left="720"/>
        <w:rPr>
          <w:rFonts w:ascii="Arial" w:hAnsi="Arial"/>
          <w:sz w:val="22"/>
        </w:rPr>
      </w:pPr>
      <w:r>
        <w:rPr>
          <w:rFonts w:ascii="Arial" w:hAnsi="Arial"/>
          <w:noProof/>
          <w:sz w:val="22"/>
          <w:u w:val="single"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4020185</wp:posOffset>
                </wp:positionH>
                <wp:positionV relativeFrom="paragraph">
                  <wp:posOffset>95885</wp:posOffset>
                </wp:positionV>
                <wp:extent cx="2025015" cy="1847850"/>
                <wp:effectExtent l="10160" t="635" r="3175" b="8890"/>
                <wp:wrapNone/>
                <wp:docPr id="14" name="Group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25015" cy="1847850"/>
                          <a:chOff x="7771" y="5100"/>
                          <a:chExt cx="3189" cy="2910"/>
                        </a:xfrm>
                      </wpg:grpSpPr>
                      <pic:pic xmlns:pic="http://schemas.openxmlformats.org/drawingml/2006/picture">
                        <pic:nvPicPr>
                          <pic:cNvPr id="15" name="Picture 136" descr="https://el-gizmos.s3.amazonaws.com/HTML5UserGenerated/A4C89/041816_14533747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r:link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5452" b="2221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771" y="5152"/>
                            <a:ext cx="3010" cy="2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6" name="Text Box 131"/>
                        <wps:cNvSpPr txBox="1">
                          <a:spLocks noChangeArrowheads="1"/>
                        </wps:cNvSpPr>
                        <wps:spPr bwMode="auto">
                          <a:xfrm>
                            <a:off x="8367" y="6613"/>
                            <a:ext cx="1080" cy="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703B" w:rsidRPr="001F76BC" w:rsidRDefault="0068703B" w:rsidP="00EC58B4">
                              <w:pPr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  <w:t>(–1</w:t>
                              </w:r>
                              <w:proofErr w:type="gramStart"/>
                              <w:r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  <w:t>,</w:t>
                              </w:r>
                              <w:r w:rsidRPr="001F76BC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proofErr w:type="gramEnd"/>
                              <w:r w:rsidRPr="00DE78F8">
                                <w:rPr>
                                  <w:rFonts w:ascii="Arial" w:hAnsi="Arial" w:cs="Arial"/>
                                  <w:position w:val="-22"/>
                                  <w:sz w:val="22"/>
                                  <w:szCs w:val="22"/>
                                </w:rPr>
                                <w:object w:dxaOrig="220" w:dyaOrig="58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7" type="#_x0000_t75" style="width:10.75pt;height:26.85pt" o:ole="">
                                    <v:imagedata r:id="rId12" o:title=""/>
                                  </v:shape>
                                  <o:OLEObject Type="Embed" ProgID="Equation.DSMT4" ShapeID="_x0000_i1027" DrawAspect="Content" ObjectID="_1631341269" r:id="rId13"/>
                                </w:object>
                              </w:r>
                              <w:r w:rsidRPr="001F76BC"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132"/>
                        <wps:cNvSpPr txBox="1">
                          <a:spLocks noChangeArrowheads="1"/>
                        </wps:cNvSpPr>
                        <wps:spPr bwMode="auto">
                          <a:xfrm>
                            <a:off x="9215" y="6194"/>
                            <a:ext cx="765" cy="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703B" w:rsidRPr="001F76BC" w:rsidRDefault="0068703B" w:rsidP="00EC58B4">
                              <w:pPr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  <w:t>(0, 1</w:t>
                              </w:r>
                              <w:r w:rsidRPr="001F76BC"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133"/>
                        <wps:cNvSpPr txBox="1">
                          <a:spLocks noChangeArrowheads="1"/>
                        </wps:cNvSpPr>
                        <wps:spPr bwMode="auto">
                          <a:xfrm>
                            <a:off x="9670" y="5100"/>
                            <a:ext cx="78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703B" w:rsidRPr="001F76BC" w:rsidRDefault="0068703B" w:rsidP="00EC58B4">
                              <w:pPr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  <w:t>(1, 4</w:t>
                              </w:r>
                              <w:r w:rsidRPr="001F76BC"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Oval 138"/>
                        <wps:cNvSpPr>
                          <a:spLocks noChangeArrowheads="1"/>
                        </wps:cNvSpPr>
                        <wps:spPr bwMode="auto">
                          <a:xfrm>
                            <a:off x="9667" y="5228"/>
                            <a:ext cx="115" cy="11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Oval 139"/>
                        <wps:cNvSpPr>
                          <a:spLocks noChangeArrowheads="1"/>
                        </wps:cNvSpPr>
                        <wps:spPr bwMode="auto">
                          <a:xfrm>
                            <a:off x="9225" y="6315"/>
                            <a:ext cx="115" cy="11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Oval 140"/>
                        <wps:cNvSpPr>
                          <a:spLocks noChangeArrowheads="1"/>
                        </wps:cNvSpPr>
                        <wps:spPr bwMode="auto">
                          <a:xfrm>
                            <a:off x="8783" y="6585"/>
                            <a:ext cx="115" cy="11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142"/>
                        <wps:cNvSpPr txBox="1">
                          <a:spLocks noChangeArrowheads="1"/>
                        </wps:cNvSpPr>
                        <wps:spPr bwMode="auto">
                          <a:xfrm>
                            <a:off x="9940" y="7605"/>
                            <a:ext cx="102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703B" w:rsidRPr="00910DEB" w:rsidRDefault="0068703B" w:rsidP="00EC58B4">
                              <w:pPr>
                                <w:rPr>
                                  <w:rFonts w:ascii="Arial" w:hAnsi="Arial" w:cs="Arial"/>
                                  <w:b/>
                                  <w:i/>
                                  <w:sz w:val="22"/>
                                  <w:szCs w:val="22"/>
                                  <w:vertAlign w:val="superscript"/>
                                </w:rPr>
                              </w:pPr>
                              <w:r w:rsidRPr="00910DEB">
                                <w:rPr>
                                  <w:rFonts w:ascii="Arial" w:hAnsi="Arial" w:cs="Arial"/>
                                  <w:b/>
                                  <w:i/>
                                  <w:sz w:val="22"/>
                                  <w:szCs w:val="22"/>
                                </w:rPr>
                                <w:t>y</w:t>
                              </w:r>
                              <w:r w:rsidRPr="00910DEB">
                                <w:rPr>
                                  <w:rFonts w:ascii="Arial" w:hAnsi="Arial" w:cs="Arial"/>
                                  <w:b/>
                                  <w:sz w:val="22"/>
                                  <w:szCs w:val="22"/>
                                </w:rPr>
                                <w:t xml:space="preserve"> = 4</w:t>
                              </w:r>
                              <w:r w:rsidRPr="00910DEB">
                                <w:rPr>
                                  <w:rFonts w:ascii="Arial" w:hAnsi="Arial" w:cs="Arial"/>
                                  <w:b/>
                                  <w:i/>
                                  <w:sz w:val="22"/>
                                  <w:szCs w:val="22"/>
                                  <w:vertAlign w:val="superscript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2" o:spid="_x0000_s1027" style="position:absolute;left:0;text-align:left;margin-left:316.55pt;margin-top:7.55pt;width:159.45pt;height:145.5pt;z-index:251658752" coordorigin="7771,5100" coordsize="3189,291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">
                <v:shape id="Picture 136" o:spid="_x0000_s1028" type="#_x0000_t75" alt="https://el-gizmos.s3.amazonaws.com/HTML5UserGenerated/A4C89/041816_145337470.png" style="position:absolute;left:7771;top:5152;width:3010;height:285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VxP+u/AAAA2wAAAA8AAABkcnMvZG93bnJldi54bWxET0uLwjAQvgv7H8IseNN0BV/VKLIgqyfx&#10;dR+asSnbTLpNtq3/3giCt/n4nrNcd7YUDdW+cKzga5iAIM6cLjhXcDlvBzMQPiBrLB2Tgjt5WK8+&#10;ektMtWv5SM0p5CKGsE9RgQmhSqX0mSGLfugq4sjdXG0xRFjnUtfYxnBbylGSTKTFgmODwYq+DWW/&#10;p3+rYH83f4dJdZya8U+7af38dp1mjVL9z26zABGoC2/xy73Tcf4Ynr/EA+TqAQ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C1cT/rvwAAANsAAAAPAAAAAAAAAAAAAAAAAJ8CAABk&#10;cnMvZG93bnJldi54bWxQSwUGAAAAAAQABAD3AAAAiwMAAAAA&#10;" stroked="t">
                  <v:imagedata r:id="rId14" r:href="rId15" cropbottom="14557f" cropleft="16680f"/>
                </v:shape>
                <v:shape id="Text Box 131" o:spid="_x0000_s1029" type="#_x0000_t202" style="position:absolute;left:8367;top:6613;width:1080;height: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68703B" w:rsidRPr="001F76BC" w:rsidRDefault="0068703B" w:rsidP="00EC58B4">
                        <w:pPr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  <w:t>(–1</w:t>
                        </w:r>
                        <w:proofErr w:type="gramStart"/>
                        <w:r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  <w:t>,</w:t>
                        </w:r>
                        <w:r w:rsidRPr="001F76BC"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 xml:space="preserve"> </w:t>
                        </w:r>
                        <w:proofErr w:type="gramEnd"/>
                        <w:r w:rsidRPr="00DE78F8">
                          <w:rPr>
                            <w:rFonts w:ascii="Arial" w:hAnsi="Arial" w:cs="Arial"/>
                            <w:position w:val="-22"/>
                            <w:sz w:val="22"/>
                            <w:szCs w:val="22"/>
                          </w:rPr>
                          <w:object w:dxaOrig="220" w:dyaOrig="580">
                            <v:shape id="_x0000_i1027" type="#_x0000_t75" style="width:10.75pt;height:26.85pt" o:ole="">
                              <v:imagedata r:id="rId12" o:title=""/>
                            </v:shape>
                            <o:OLEObject Type="Embed" ProgID="Equation.DSMT4" ShapeID="_x0000_i1027" DrawAspect="Content" ObjectID="_1631341269" r:id="rId16"/>
                          </w:object>
                        </w:r>
                        <w:r w:rsidRPr="001F76BC"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  <w:t>)</w:t>
                        </w:r>
                      </w:p>
                    </w:txbxContent>
                  </v:textbox>
                </v:shape>
                <v:shape id="Text Box 132" o:spid="_x0000_s1030" type="#_x0000_t202" style="position:absolute;left:9215;top:6194;width:765;height:3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<v:textbox>
                    <w:txbxContent>
                      <w:p w:rsidR="0068703B" w:rsidRPr="001F76BC" w:rsidRDefault="0068703B" w:rsidP="00EC58B4">
                        <w:pPr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  <w:t>(0, 1</w:t>
                        </w:r>
                        <w:r w:rsidRPr="001F76BC"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  <w:t>)</w:t>
                        </w:r>
                      </w:p>
                    </w:txbxContent>
                  </v:textbox>
                </v:shape>
                <v:shape id="Text Box 133" o:spid="_x0000_s1031" type="#_x0000_t202" style="position:absolute;left:9670;top:5100;width:78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<v:textbox>
                    <w:txbxContent>
                      <w:p w:rsidR="0068703B" w:rsidRPr="001F76BC" w:rsidRDefault="0068703B" w:rsidP="00EC58B4">
                        <w:pPr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  <w:t>(1, 4</w:t>
                        </w:r>
                        <w:r w:rsidRPr="001F76BC"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  <w:t>)</w:t>
                        </w:r>
                      </w:p>
                    </w:txbxContent>
                  </v:textbox>
                </v:shape>
                <v:oval id="Oval 138" o:spid="_x0000_s1032" style="position:absolute;left:9667;top:5228;width:115;height: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lVa8AA&#10;AADbAAAADwAAAGRycy9kb3ducmV2LnhtbERPTYvCMBC9L+x/CLPgbU0VFO0aZRFEb3bVy96GZtqG&#10;bSYlibb+eyMIe5vH+5zVZrCtuJEPxrGCyTgDQVw6bbhWcDnvPhcgQkTW2DomBXcKsFm/v60w167n&#10;H7qdYi1SCIccFTQxdrmUoWzIYhi7jjhxlfMWY4K+ltpjn8JtK6dZNpcWDaeGBjvaNlT+na5Wgb/3&#10;bjFpf4viaGpTFbNqafdHpUYfw/cXiEhD/Be/3Aed5i/h+Us6QK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llVa8AAAADbAAAADwAAAAAAAAAAAAAAAACYAgAAZHJzL2Rvd25y&#10;ZXYueG1sUEsFBgAAAAAEAAQA9QAAAIUDAAAAAA==&#10;" fillcolor="red" strokecolor="red"/>
                <v:oval id="Oval 139" o:spid="_x0000_s1033" style="position:absolute;left:9225;top:6315;width:115;height: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82S78A&#10;AADbAAAADwAAAGRycy9kb3ducmV2LnhtbERPTYvCMBC9L/gfwgje1lTBRatRRJD1Zle9eBuaaRts&#10;JiXJ2vrvzWFhj4/3vdkNthVP8sE4VjCbZiCIS6cN1wpu1+PnEkSIyBpbx6TgRQF229HHBnPtev6h&#10;5yXWIoVwyFFBE2OXSxnKhiyGqeuIE1c5bzEm6GupPfYp3LZynmVf0qLh1NBgR4eGysfl1yrwr94t&#10;Z+29KM6mNlWxqFb2+6zUZDzs1yAiDfFf/Oc+aQXztD59ST9Ab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BDzZLvwAAANsAAAAPAAAAAAAAAAAAAAAAAJgCAABkcnMvZG93bnJl&#10;di54bWxQSwUGAAAAAAQABAD1AAAAhAMAAAAA&#10;" fillcolor="red" strokecolor="red"/>
                <v:oval id="Oval 140" o:spid="_x0000_s1034" style="position:absolute;left:8783;top:6585;width:115;height: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OT0MIA&#10;AADbAAAADwAAAGRycy9kb3ducmV2LnhtbESPQWvCQBSE7wX/w/IKvdVNhIpGVylC0ZupevH2yL4k&#10;i9m3YXdr4r/vFoQeh5n5hllvR9uJO/lgHCvIpxkI4sppw42Cy/nrfQEiRGSNnWNS8KAA283kZY2F&#10;dgN/0/0UG5EgHApU0MbYF1KGqiWLYep64uTVzluMSfpGao9DgttOzrJsLi0aTgst9rRrqbqdfqwC&#10;/xjcIu+uZXk0janLj3pp90el3l7HzxWISGP8Dz/bB61glsPfl/QD5O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Q5PQwgAAANsAAAAPAAAAAAAAAAAAAAAAAJgCAABkcnMvZG93&#10;bnJldi54bWxQSwUGAAAAAAQABAD1AAAAhwMAAAAA&#10;" fillcolor="red" strokecolor="red"/>
                <v:shape id="Text Box 142" o:spid="_x0000_s1035" type="#_x0000_t202" style="position:absolute;left:9940;top:7605;width:102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<v:textbox>
                    <w:txbxContent>
                      <w:p w:rsidR="0068703B" w:rsidRPr="00910DEB" w:rsidRDefault="0068703B" w:rsidP="00EC58B4">
                        <w:pPr>
                          <w:rPr>
                            <w:rFonts w:ascii="Arial" w:hAnsi="Arial" w:cs="Arial"/>
                            <w:b/>
                            <w:i/>
                            <w:sz w:val="22"/>
                            <w:szCs w:val="22"/>
                            <w:vertAlign w:val="superscript"/>
                          </w:rPr>
                        </w:pPr>
                        <w:r w:rsidRPr="00910DEB">
                          <w:rPr>
                            <w:rFonts w:ascii="Arial" w:hAnsi="Arial" w:cs="Arial"/>
                            <w:b/>
                            <w:i/>
                            <w:sz w:val="22"/>
                            <w:szCs w:val="22"/>
                          </w:rPr>
                          <w:t>y</w:t>
                        </w:r>
                        <w:r w:rsidRPr="00910DEB"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  <w:t xml:space="preserve"> = 4</w:t>
                        </w:r>
                        <w:r w:rsidRPr="00910DEB">
                          <w:rPr>
                            <w:rFonts w:ascii="Arial" w:hAnsi="Arial" w:cs="Arial"/>
                            <w:b/>
                            <w:i/>
                            <w:sz w:val="22"/>
                            <w:szCs w:val="22"/>
                            <w:vertAlign w:val="superscript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6E3A6B" w:rsidRDefault="00945DD5" w:rsidP="001E60C9">
      <w:pPr>
        <w:numPr>
          <w:ilvl w:val="0"/>
          <w:numId w:val="12"/>
        </w:numPr>
        <w:ind w:right="3060"/>
        <w:rPr>
          <w:rFonts w:ascii="Arial" w:hAnsi="Arial"/>
          <w:sz w:val="22"/>
        </w:rPr>
      </w:pPr>
      <w:r w:rsidRPr="00DE78F8">
        <w:rPr>
          <w:rFonts w:ascii="Arial" w:hAnsi="Arial"/>
          <w:sz w:val="22"/>
          <w:u w:val="single"/>
        </w:rPr>
        <w:t>Exponential function</w:t>
      </w:r>
      <w:r w:rsidR="000B6F19" w:rsidRPr="00DE78F8">
        <w:rPr>
          <w:rFonts w:ascii="Arial" w:hAnsi="Arial"/>
          <w:sz w:val="22"/>
        </w:rPr>
        <w:t xml:space="preserve"> – </w:t>
      </w:r>
      <w:r w:rsidR="006E3A6B">
        <w:rPr>
          <w:rFonts w:ascii="Arial" w:hAnsi="Arial"/>
          <w:sz w:val="22"/>
        </w:rPr>
        <w:t>a</w:t>
      </w:r>
      <w:r w:rsidR="006E3A6B" w:rsidRPr="00DE78F8">
        <w:rPr>
          <w:rFonts w:ascii="Arial" w:hAnsi="Arial"/>
          <w:sz w:val="22"/>
        </w:rPr>
        <w:t xml:space="preserve"> function of the form </w:t>
      </w:r>
      <w:r w:rsidR="006E3A6B" w:rsidRPr="00DE78F8">
        <w:rPr>
          <w:rFonts w:ascii="Arial" w:hAnsi="Arial"/>
          <w:i/>
          <w:sz w:val="22"/>
        </w:rPr>
        <w:t xml:space="preserve">y </w:t>
      </w:r>
      <w:r w:rsidR="006E3A6B" w:rsidRPr="00DE78F8">
        <w:rPr>
          <w:rFonts w:ascii="Arial" w:hAnsi="Arial"/>
          <w:sz w:val="22"/>
        </w:rPr>
        <w:t xml:space="preserve">= </w:t>
      </w:r>
      <w:r w:rsidR="006E3A6B" w:rsidRPr="00DE78F8">
        <w:rPr>
          <w:rFonts w:ascii="Arial" w:hAnsi="Arial"/>
          <w:i/>
          <w:sz w:val="22"/>
        </w:rPr>
        <w:t xml:space="preserve">a </w:t>
      </w:r>
      <w:r w:rsidR="006E3A6B" w:rsidRPr="00DE78F8">
        <w:rPr>
          <w:rFonts w:ascii="Arial" w:hAnsi="Arial" w:cs="Arial"/>
          <w:sz w:val="22"/>
        </w:rPr>
        <w:t xml:space="preserve">• </w:t>
      </w:r>
      <w:proofErr w:type="spellStart"/>
      <w:r w:rsidR="006E3A6B" w:rsidRPr="00DE78F8">
        <w:rPr>
          <w:rFonts w:ascii="Arial" w:hAnsi="Arial"/>
          <w:i/>
          <w:sz w:val="22"/>
        </w:rPr>
        <w:t>b</w:t>
      </w:r>
      <w:r w:rsidR="006E3A6B" w:rsidRPr="00DE78F8">
        <w:rPr>
          <w:rFonts w:ascii="Arial" w:hAnsi="Arial"/>
          <w:i/>
          <w:sz w:val="22"/>
          <w:vertAlign w:val="superscript"/>
        </w:rPr>
        <w:t>kx</w:t>
      </w:r>
      <w:proofErr w:type="spellEnd"/>
      <w:r w:rsidR="006E3A6B" w:rsidRPr="00DE78F8">
        <w:rPr>
          <w:rFonts w:ascii="Arial" w:hAnsi="Arial"/>
          <w:sz w:val="22"/>
        </w:rPr>
        <w:t xml:space="preserve">, where </w:t>
      </w:r>
      <w:r w:rsidR="006E3A6B" w:rsidRPr="00DE78F8">
        <w:rPr>
          <w:rFonts w:ascii="Arial" w:hAnsi="Arial"/>
          <w:i/>
          <w:sz w:val="22"/>
        </w:rPr>
        <w:t xml:space="preserve">a </w:t>
      </w:r>
      <w:r w:rsidR="006E3A6B" w:rsidRPr="00DE78F8">
        <w:rPr>
          <w:rFonts w:ascii="Arial" w:hAnsi="Arial"/>
          <w:sz w:val="22"/>
        </w:rPr>
        <w:t xml:space="preserve">≠ 0, </w:t>
      </w:r>
      <w:r w:rsidR="006E3A6B" w:rsidRPr="00DE78F8">
        <w:rPr>
          <w:rFonts w:ascii="Arial" w:hAnsi="Arial"/>
          <w:i/>
          <w:sz w:val="22"/>
        </w:rPr>
        <w:t>b</w:t>
      </w:r>
      <w:r w:rsidR="006E3A6B" w:rsidRPr="00DE78F8">
        <w:rPr>
          <w:rFonts w:ascii="Arial" w:hAnsi="Arial"/>
          <w:sz w:val="22"/>
        </w:rPr>
        <w:t xml:space="preserve"> &gt; 0, and </w:t>
      </w:r>
      <w:r w:rsidR="006E3A6B" w:rsidRPr="00DE78F8">
        <w:rPr>
          <w:rFonts w:ascii="Arial" w:hAnsi="Arial"/>
          <w:i/>
          <w:sz w:val="22"/>
        </w:rPr>
        <w:t>b</w:t>
      </w:r>
      <w:r w:rsidR="006E3A6B" w:rsidRPr="00DE78F8">
        <w:rPr>
          <w:rFonts w:ascii="Arial" w:hAnsi="Arial"/>
          <w:sz w:val="22"/>
        </w:rPr>
        <w:t xml:space="preserve"> ≠ 1</w:t>
      </w:r>
      <w:r w:rsidR="006E3A6B">
        <w:rPr>
          <w:rFonts w:ascii="Arial" w:hAnsi="Arial"/>
          <w:sz w:val="22"/>
        </w:rPr>
        <w:t>.</w:t>
      </w:r>
    </w:p>
    <w:p w:rsidR="00362169" w:rsidRDefault="00362169" w:rsidP="001E60C9">
      <w:pPr>
        <w:numPr>
          <w:ilvl w:val="1"/>
          <w:numId w:val="12"/>
        </w:numPr>
        <w:spacing w:before="120"/>
        <w:ind w:right="306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For example, the function </w:t>
      </w:r>
      <w:r w:rsidRPr="00DE78F8">
        <w:rPr>
          <w:rFonts w:ascii="Arial" w:hAnsi="Arial"/>
          <w:i/>
          <w:sz w:val="22"/>
        </w:rPr>
        <w:t>y</w:t>
      </w:r>
      <w:r w:rsidRPr="00DE78F8">
        <w:rPr>
          <w:rFonts w:ascii="Arial" w:hAnsi="Arial"/>
          <w:sz w:val="22"/>
        </w:rPr>
        <w:t xml:space="preserve"> = </w:t>
      </w:r>
      <w:r>
        <w:rPr>
          <w:rFonts w:ascii="Arial" w:hAnsi="Arial"/>
          <w:sz w:val="22"/>
        </w:rPr>
        <w:t>4</w:t>
      </w:r>
      <w:r w:rsidRPr="00DE78F8">
        <w:rPr>
          <w:rFonts w:ascii="Arial" w:hAnsi="Arial"/>
          <w:i/>
          <w:sz w:val="22"/>
          <w:vertAlign w:val="superscript"/>
        </w:rPr>
        <w:t>x</w:t>
      </w:r>
      <w:r>
        <w:rPr>
          <w:rFonts w:ascii="Arial" w:hAnsi="Arial" w:cs="Arial"/>
          <w:sz w:val="22"/>
        </w:rPr>
        <w:t>, graphed to the right, is exponential.</w:t>
      </w:r>
    </w:p>
    <w:p w:rsidR="00F61FF4" w:rsidRPr="00F75F84" w:rsidRDefault="00277042" w:rsidP="001E60C9">
      <w:pPr>
        <w:numPr>
          <w:ilvl w:val="2"/>
          <w:numId w:val="12"/>
        </w:numPr>
        <w:spacing w:before="120"/>
        <w:ind w:right="306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Some</w:t>
      </w:r>
      <w:r w:rsidR="00F61FF4">
        <w:rPr>
          <w:rFonts w:ascii="Arial" w:hAnsi="Arial" w:cs="Arial"/>
          <w:sz w:val="22"/>
        </w:rPr>
        <w:t xml:space="preserve"> “key points” on the graph of </w:t>
      </w:r>
      <w:r w:rsidR="00F61FF4" w:rsidRPr="00DE78F8">
        <w:rPr>
          <w:rFonts w:ascii="Arial" w:hAnsi="Arial"/>
          <w:i/>
          <w:sz w:val="22"/>
        </w:rPr>
        <w:t>y</w:t>
      </w:r>
      <w:r w:rsidR="00F61FF4" w:rsidRPr="00DE78F8">
        <w:rPr>
          <w:rFonts w:ascii="Arial" w:hAnsi="Arial"/>
          <w:sz w:val="22"/>
        </w:rPr>
        <w:t xml:space="preserve"> = </w:t>
      </w:r>
      <w:r w:rsidR="00F61FF4">
        <w:rPr>
          <w:rFonts w:ascii="Arial" w:hAnsi="Arial"/>
          <w:sz w:val="22"/>
        </w:rPr>
        <w:t>4</w:t>
      </w:r>
      <w:r w:rsidR="00F61FF4" w:rsidRPr="00DE78F8">
        <w:rPr>
          <w:rFonts w:ascii="Arial" w:hAnsi="Arial"/>
          <w:i/>
          <w:sz w:val="22"/>
          <w:vertAlign w:val="superscript"/>
        </w:rPr>
        <w:t>x</w:t>
      </w:r>
      <w:r w:rsidR="00F61FF4">
        <w:rPr>
          <w:rFonts w:ascii="Arial" w:hAnsi="Arial" w:cs="Arial"/>
          <w:sz w:val="22"/>
        </w:rPr>
        <w:t xml:space="preserve"> are </w:t>
      </w:r>
      <w:r w:rsidR="00F61FF4" w:rsidRPr="00DE78F8">
        <w:rPr>
          <w:rFonts w:ascii="Arial" w:hAnsi="Arial" w:cs="Arial"/>
          <w:sz w:val="22"/>
          <w:szCs w:val="22"/>
        </w:rPr>
        <w:t>(</w:t>
      </w:r>
      <w:r w:rsidR="00021B74">
        <w:rPr>
          <w:rFonts w:ascii="Arial" w:hAnsi="Arial" w:cs="Arial"/>
          <w:sz w:val="22"/>
          <w:szCs w:val="22"/>
        </w:rPr>
        <w:t>–</w:t>
      </w:r>
      <w:r w:rsidR="00F61FF4" w:rsidRPr="00DE78F8">
        <w:rPr>
          <w:rFonts w:ascii="Arial" w:hAnsi="Arial" w:cs="Arial"/>
          <w:sz w:val="22"/>
          <w:szCs w:val="22"/>
        </w:rPr>
        <w:t>1</w:t>
      </w:r>
      <w:proofErr w:type="gramStart"/>
      <w:r w:rsidR="00F61FF4" w:rsidRPr="00DE78F8">
        <w:rPr>
          <w:rFonts w:ascii="Arial" w:hAnsi="Arial" w:cs="Arial"/>
          <w:sz w:val="22"/>
          <w:szCs w:val="22"/>
        </w:rPr>
        <w:t xml:space="preserve">, </w:t>
      </w:r>
      <w:proofErr w:type="gramEnd"/>
      <w:r w:rsidR="00F61FF4" w:rsidRPr="00DE78F8">
        <w:rPr>
          <w:rFonts w:ascii="Arial" w:hAnsi="Arial" w:cs="Arial"/>
          <w:position w:val="-22"/>
          <w:sz w:val="22"/>
          <w:szCs w:val="22"/>
        </w:rPr>
        <w:object w:dxaOrig="240" w:dyaOrig="580">
          <v:shape id="_x0000_i1025" type="#_x0000_t75" style="width:11.8pt;height:29pt" o:ole="">
            <v:imagedata r:id="rId17" o:title=""/>
          </v:shape>
          <o:OLEObject Type="Embed" ProgID="Equation.DSMT4" ShapeID="_x0000_i1025" DrawAspect="Content" ObjectID="_1631341267" r:id="rId18"/>
        </w:object>
      </w:r>
      <w:r w:rsidR="00F61FF4" w:rsidRPr="00DE78F8">
        <w:rPr>
          <w:rFonts w:ascii="Arial" w:hAnsi="Arial" w:cs="Arial"/>
          <w:sz w:val="22"/>
          <w:szCs w:val="22"/>
        </w:rPr>
        <w:t>)</w:t>
      </w:r>
      <w:r w:rsidR="00F61FF4">
        <w:rPr>
          <w:rFonts w:ascii="Arial" w:hAnsi="Arial" w:cs="Arial"/>
          <w:sz w:val="22"/>
          <w:szCs w:val="22"/>
        </w:rPr>
        <w:t xml:space="preserve">, (0, 1), </w:t>
      </w:r>
      <w:r>
        <w:rPr>
          <w:rFonts w:ascii="Arial" w:hAnsi="Arial" w:cs="Arial"/>
          <w:sz w:val="22"/>
          <w:szCs w:val="22"/>
        </w:rPr>
        <w:t>(1, 4), (2, 16), etc</w:t>
      </w:r>
      <w:r w:rsidR="00910DEB">
        <w:rPr>
          <w:rFonts w:ascii="Arial" w:hAnsi="Arial" w:cs="Arial"/>
          <w:sz w:val="22"/>
          <w:szCs w:val="22"/>
        </w:rPr>
        <w:t>.</w:t>
      </w:r>
    </w:p>
    <w:p w:rsidR="00F75F84" w:rsidRDefault="00F75F84" w:rsidP="001E60C9">
      <w:pPr>
        <w:numPr>
          <w:ilvl w:val="2"/>
          <w:numId w:val="12"/>
        </w:numPr>
        <w:spacing w:before="120"/>
        <w:ind w:right="306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  <w:szCs w:val="22"/>
        </w:rPr>
        <w:t xml:space="preserve">For </w:t>
      </w:r>
      <w:r w:rsidRPr="00DE78F8">
        <w:rPr>
          <w:rFonts w:ascii="Arial" w:hAnsi="Arial"/>
          <w:i/>
          <w:sz w:val="22"/>
        </w:rPr>
        <w:t>y</w:t>
      </w:r>
      <w:r w:rsidRPr="00DE78F8">
        <w:rPr>
          <w:rFonts w:ascii="Arial" w:hAnsi="Arial"/>
          <w:sz w:val="22"/>
        </w:rPr>
        <w:t xml:space="preserve"> = </w:t>
      </w:r>
      <w:r>
        <w:rPr>
          <w:rFonts w:ascii="Arial" w:hAnsi="Arial"/>
          <w:sz w:val="22"/>
        </w:rPr>
        <w:t>4</w:t>
      </w:r>
      <w:r w:rsidRPr="00DE78F8">
        <w:rPr>
          <w:rFonts w:ascii="Arial" w:hAnsi="Arial"/>
          <w:i/>
          <w:sz w:val="22"/>
          <w:vertAlign w:val="superscript"/>
        </w:rPr>
        <w:t>x</w:t>
      </w:r>
      <w:r>
        <w:rPr>
          <w:rFonts w:ascii="Arial" w:hAnsi="Arial" w:cs="Arial"/>
          <w:sz w:val="22"/>
          <w:szCs w:val="22"/>
        </w:rPr>
        <w:t xml:space="preserve">, every time </w:t>
      </w:r>
      <w:r w:rsidRPr="00F75F84">
        <w:rPr>
          <w:rFonts w:ascii="Arial" w:hAnsi="Arial" w:cs="Arial"/>
          <w:i/>
          <w:sz w:val="22"/>
          <w:szCs w:val="22"/>
        </w:rPr>
        <w:t>x</w:t>
      </w:r>
      <w:r>
        <w:rPr>
          <w:rFonts w:ascii="Arial" w:hAnsi="Arial" w:cs="Arial"/>
          <w:sz w:val="22"/>
          <w:szCs w:val="22"/>
        </w:rPr>
        <w:t xml:space="preserve"> increases by 1, </w:t>
      </w:r>
      <w:r w:rsidRPr="00F75F84">
        <w:rPr>
          <w:rFonts w:ascii="Arial" w:hAnsi="Arial" w:cs="Arial"/>
          <w:i/>
          <w:sz w:val="22"/>
          <w:szCs w:val="22"/>
        </w:rPr>
        <w:t>y</w:t>
      </w:r>
      <w:r>
        <w:rPr>
          <w:rFonts w:ascii="Arial" w:hAnsi="Arial" w:cs="Arial"/>
          <w:sz w:val="22"/>
          <w:szCs w:val="22"/>
        </w:rPr>
        <w:t xml:space="preserve"> is multiplied by a factor of 4.</w:t>
      </w:r>
    </w:p>
    <w:p w:rsidR="006E3A6B" w:rsidRDefault="006E3A6B" w:rsidP="00584DC0">
      <w:pPr>
        <w:ind w:left="360"/>
        <w:rPr>
          <w:rFonts w:ascii="Arial" w:hAnsi="Arial"/>
          <w:sz w:val="22"/>
        </w:rPr>
      </w:pPr>
    </w:p>
    <w:p w:rsidR="00824EB6" w:rsidRDefault="00483484" w:rsidP="00A869E7">
      <w:pPr>
        <w:numPr>
          <w:ilvl w:val="0"/>
          <w:numId w:val="19"/>
        </w:numPr>
        <w:ind w:left="720"/>
        <w:rPr>
          <w:rFonts w:ascii="Arial" w:hAnsi="Arial"/>
          <w:sz w:val="22"/>
        </w:rPr>
      </w:pPr>
      <w:r>
        <w:rPr>
          <w:rFonts w:ascii="Arial" w:hAnsi="Arial"/>
          <w:sz w:val="22"/>
          <w:u w:val="single"/>
        </w:rPr>
        <w:t>Inverse</w:t>
      </w:r>
      <w:r w:rsidR="00C14B48">
        <w:rPr>
          <w:rFonts w:ascii="Arial" w:hAnsi="Arial"/>
          <w:sz w:val="22"/>
          <w:u w:val="single"/>
        </w:rPr>
        <w:t xml:space="preserve"> function</w:t>
      </w:r>
      <w:r>
        <w:rPr>
          <w:rFonts w:ascii="Arial" w:hAnsi="Arial"/>
          <w:sz w:val="22"/>
        </w:rPr>
        <w:t xml:space="preserve"> – </w:t>
      </w:r>
      <w:r w:rsidR="0068703B">
        <w:rPr>
          <w:rFonts w:ascii="Arial" w:hAnsi="Arial"/>
          <w:sz w:val="22"/>
        </w:rPr>
        <w:t>a function that “reverses” or “undoes” another function.</w:t>
      </w:r>
    </w:p>
    <w:p w:rsidR="005D38BE" w:rsidRDefault="005D38BE" w:rsidP="00F620C7">
      <w:pPr>
        <w:numPr>
          <w:ilvl w:val="0"/>
          <w:numId w:val="21"/>
        </w:numPr>
        <w:spacing w:before="120"/>
        <w:ind w:left="144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If the point (</w:t>
      </w:r>
      <w:r w:rsidRPr="004F4E2E">
        <w:rPr>
          <w:rFonts w:ascii="Arial" w:hAnsi="Arial" w:cs="Arial"/>
          <w:i/>
          <w:sz w:val="22"/>
        </w:rPr>
        <w:t>x</w:t>
      </w:r>
      <w:r>
        <w:rPr>
          <w:rFonts w:ascii="Arial" w:hAnsi="Arial" w:cs="Arial"/>
          <w:sz w:val="22"/>
        </w:rPr>
        <w:t xml:space="preserve">, </w:t>
      </w:r>
      <w:r w:rsidRPr="004F4E2E">
        <w:rPr>
          <w:rFonts w:ascii="Arial" w:hAnsi="Arial" w:cs="Arial"/>
          <w:i/>
          <w:sz w:val="22"/>
        </w:rPr>
        <w:t>y</w:t>
      </w:r>
      <w:r>
        <w:rPr>
          <w:rFonts w:ascii="Arial" w:hAnsi="Arial" w:cs="Arial"/>
          <w:sz w:val="22"/>
        </w:rPr>
        <w:t>) lies on the graph of the original function, then (</w:t>
      </w:r>
      <w:r w:rsidRPr="004F4E2E">
        <w:rPr>
          <w:rFonts w:ascii="Arial" w:hAnsi="Arial" w:cs="Arial"/>
          <w:i/>
          <w:sz w:val="22"/>
        </w:rPr>
        <w:t>y</w:t>
      </w:r>
      <w:r>
        <w:rPr>
          <w:rFonts w:ascii="Arial" w:hAnsi="Arial" w:cs="Arial"/>
          <w:sz w:val="22"/>
        </w:rPr>
        <w:t xml:space="preserve">, </w:t>
      </w:r>
      <w:r w:rsidRPr="004F4E2E">
        <w:rPr>
          <w:rFonts w:ascii="Arial" w:hAnsi="Arial" w:cs="Arial"/>
          <w:i/>
          <w:sz w:val="22"/>
        </w:rPr>
        <w:t>x</w:t>
      </w:r>
      <w:r>
        <w:rPr>
          <w:rFonts w:ascii="Arial" w:hAnsi="Arial" w:cs="Arial"/>
          <w:sz w:val="22"/>
        </w:rPr>
        <w:t>) lies on the graph of its inverse function.</w:t>
      </w:r>
    </w:p>
    <w:p w:rsidR="004F4E2E" w:rsidRPr="005D38BE" w:rsidRDefault="004F4E2E" w:rsidP="00F620C7">
      <w:pPr>
        <w:numPr>
          <w:ilvl w:val="0"/>
          <w:numId w:val="21"/>
        </w:numPr>
        <w:spacing w:before="120"/>
        <w:ind w:left="144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The graph of an inverse function is the graph of the original function reflected across the line </w:t>
      </w:r>
      <w:r w:rsidRPr="004F4E2E">
        <w:rPr>
          <w:rFonts w:ascii="Arial" w:hAnsi="Arial" w:cs="Arial"/>
          <w:i/>
          <w:sz w:val="22"/>
        </w:rPr>
        <w:t>y</w:t>
      </w:r>
      <w:r>
        <w:rPr>
          <w:rFonts w:ascii="Arial" w:hAnsi="Arial" w:cs="Arial"/>
          <w:sz w:val="22"/>
        </w:rPr>
        <w:t xml:space="preserve"> = </w:t>
      </w:r>
      <w:r w:rsidRPr="004F4E2E">
        <w:rPr>
          <w:rFonts w:ascii="Arial" w:hAnsi="Arial" w:cs="Arial"/>
          <w:i/>
          <w:sz w:val="22"/>
        </w:rPr>
        <w:t>x</w:t>
      </w:r>
      <w:r>
        <w:rPr>
          <w:rFonts w:ascii="Arial" w:hAnsi="Arial" w:cs="Arial"/>
          <w:sz w:val="22"/>
        </w:rPr>
        <w:t>.</w:t>
      </w:r>
    </w:p>
    <w:p w:rsidR="00CD0C9C" w:rsidRPr="00F75FC7" w:rsidRDefault="00CD0C9C" w:rsidP="004F4E2E">
      <w:pPr>
        <w:ind w:left="720"/>
        <w:rPr>
          <w:rFonts w:ascii="Arial" w:hAnsi="Arial"/>
          <w:sz w:val="22"/>
        </w:rPr>
      </w:pPr>
    </w:p>
    <w:p w:rsidR="00A869E7" w:rsidRDefault="00A869E7" w:rsidP="00A869E7">
      <w:pPr>
        <w:numPr>
          <w:ilvl w:val="0"/>
          <w:numId w:val="19"/>
        </w:numPr>
        <w:ind w:left="720"/>
        <w:rPr>
          <w:rFonts w:ascii="Arial" w:hAnsi="Arial"/>
          <w:sz w:val="22"/>
        </w:rPr>
      </w:pPr>
      <w:r>
        <w:rPr>
          <w:rFonts w:ascii="Arial" w:hAnsi="Arial"/>
          <w:sz w:val="22"/>
          <w:u w:val="single"/>
        </w:rPr>
        <w:t>Logarithmic function</w:t>
      </w:r>
      <w:r>
        <w:rPr>
          <w:rFonts w:ascii="Arial" w:hAnsi="Arial"/>
          <w:sz w:val="22"/>
        </w:rPr>
        <w:t xml:space="preserve"> – the inverse of an exponential function.</w:t>
      </w:r>
    </w:p>
    <w:p w:rsidR="00A869E7" w:rsidRDefault="00A830A3" w:rsidP="001E60C9">
      <w:pPr>
        <w:numPr>
          <w:ilvl w:val="1"/>
          <w:numId w:val="19"/>
        </w:numPr>
        <w:spacing w:before="120"/>
        <w:ind w:left="1440" w:right="3060"/>
        <w:rPr>
          <w:rFonts w:ascii="Arial" w:hAnsi="Arial"/>
          <w:sz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4019550</wp:posOffset>
                </wp:positionH>
                <wp:positionV relativeFrom="paragraph">
                  <wp:posOffset>145415</wp:posOffset>
                </wp:positionV>
                <wp:extent cx="2049780" cy="1815465"/>
                <wp:effectExtent l="9525" t="12065" r="0" b="10795"/>
                <wp:wrapNone/>
                <wp:docPr id="2" name="Group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49780" cy="1815465"/>
                          <a:chOff x="8085" y="10733"/>
                          <a:chExt cx="3228" cy="2859"/>
                        </a:xfrm>
                      </wpg:grpSpPr>
                      <pic:pic xmlns:pic="http://schemas.openxmlformats.org/drawingml/2006/picture">
                        <pic:nvPicPr>
                          <pic:cNvPr id="4" name="Picture 147" descr="https://el-gizmos.s3.amazonaws.com/HTML5UserGenerated/9C429/041816_15070852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r:link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371" r="182" b="2350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085" y="10733"/>
                            <a:ext cx="3008" cy="28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5" name="Text Box 114"/>
                        <wps:cNvSpPr txBox="1">
                          <a:spLocks noChangeArrowheads="1"/>
                        </wps:cNvSpPr>
                        <wps:spPr bwMode="auto">
                          <a:xfrm>
                            <a:off x="8255" y="12011"/>
                            <a:ext cx="930" cy="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703B" w:rsidRPr="001F76BC" w:rsidRDefault="0068703B">
                              <w:pPr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  <w:t>(</w:t>
                              </w:r>
                              <w:r w:rsidRPr="00DE78F8">
                                <w:rPr>
                                  <w:rFonts w:ascii="Arial" w:hAnsi="Arial" w:cs="Arial"/>
                                  <w:position w:val="-22"/>
                                  <w:sz w:val="22"/>
                                  <w:szCs w:val="22"/>
                                </w:rPr>
                                <w:object w:dxaOrig="220" w:dyaOrig="580">
                                  <v:shape id="_x0000_i1028" type="#_x0000_t75" style="width:10.75pt;height:26.85pt" o:ole="">
                                    <v:imagedata r:id="rId21" o:title=""/>
                                  </v:shape>
                                  <o:OLEObject Type="Embed" ProgID="Equation.DSMT4" ShapeID="_x0000_i1028" DrawAspect="Content" ObjectID="_1631341270" r:id="rId22"/>
                                </w:objec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  <w:t>, –1</w:t>
                              </w:r>
                              <w:r w:rsidRPr="001F76BC"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115"/>
                        <wps:cNvSpPr txBox="1">
                          <a:spLocks noChangeArrowheads="1"/>
                        </wps:cNvSpPr>
                        <wps:spPr bwMode="auto">
                          <a:xfrm>
                            <a:off x="9030" y="11620"/>
                            <a:ext cx="735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703B" w:rsidRPr="001F76BC" w:rsidRDefault="0068703B">
                              <w:pPr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  <w:t>(1, 0</w:t>
                              </w:r>
                              <w:r w:rsidRPr="001F76BC"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116"/>
                        <wps:cNvSpPr txBox="1">
                          <a:spLocks noChangeArrowheads="1"/>
                        </wps:cNvSpPr>
                        <wps:spPr bwMode="auto">
                          <a:xfrm>
                            <a:off x="10233" y="11237"/>
                            <a:ext cx="72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703B" w:rsidRPr="001F76BC" w:rsidRDefault="0068703B">
                              <w:pPr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  <w:t>(4, 1</w:t>
                              </w:r>
                              <w:r w:rsidRPr="001F76BC">
                                <w:rPr>
                                  <w:rFonts w:ascii="Arial" w:hAnsi="Arial" w:cs="Arial"/>
                                  <w:b/>
                                  <w:sz w:val="18"/>
                                  <w:szCs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Oval 148"/>
                        <wps:cNvSpPr>
                          <a:spLocks noChangeArrowheads="1"/>
                        </wps:cNvSpPr>
                        <wps:spPr bwMode="auto">
                          <a:xfrm>
                            <a:off x="9406" y="11924"/>
                            <a:ext cx="115" cy="11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Oval 149"/>
                        <wps:cNvSpPr>
                          <a:spLocks noChangeArrowheads="1"/>
                        </wps:cNvSpPr>
                        <wps:spPr bwMode="auto">
                          <a:xfrm>
                            <a:off x="10530" y="11550"/>
                            <a:ext cx="115" cy="11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Oval 150"/>
                        <wps:cNvSpPr>
                          <a:spLocks noChangeArrowheads="1"/>
                        </wps:cNvSpPr>
                        <wps:spPr bwMode="auto">
                          <a:xfrm>
                            <a:off x="9128" y="12293"/>
                            <a:ext cx="115" cy="11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9963" y="13172"/>
                            <a:ext cx="135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703B" w:rsidRPr="00910DEB" w:rsidRDefault="0068703B">
                              <w:pPr>
                                <w:rPr>
                                  <w:rFonts w:ascii="Arial" w:hAnsi="Arial" w:cs="Arial"/>
                                  <w:b/>
                                  <w:i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i/>
                                  <w:sz w:val="22"/>
                                  <w:szCs w:val="22"/>
                                </w:rPr>
                                <w:t>y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z w:val="22"/>
                                  <w:szCs w:val="22"/>
                                </w:rPr>
                                <w:t xml:space="preserve"> = log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z w:val="22"/>
                                  <w:szCs w:val="22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i/>
                                  <w:sz w:val="22"/>
                                  <w:szCs w:val="22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3" o:spid="_x0000_s1036" style="position:absolute;left:0;text-align:left;margin-left:316.5pt;margin-top:11.45pt;width:161.4pt;height:142.95pt;z-index:251657728" coordorigin="8085,10733" coordsize="3228,285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">
                <v:shape id="Picture 147" o:spid="_x0000_s1037" type="#_x0000_t75" alt="https://el-gizmos.s3.amazonaws.com/HTML5UserGenerated/9C429/041816_150708523.png" style="position:absolute;left:8085;top:10733;width:3008;height:28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BSRNrFAAAA2gAAAA8AAABkcnMvZG93bnJldi54bWxEj0FrwkAUhO9C/8PyCr2IbixFNHUTiiCU&#10;HipqafH2yL5kQ7NvQ3aNaX+9Kwgeh5n5hlnlg21ET52vHSuYTRMQxIXTNVcKvg6byQKED8gaG8ek&#10;4I885NnDaIWpdmfeUb8PlYgQ9ikqMCG0qZS+MGTRT11LHL3SdRZDlF0ldYfnCLeNfE6SubRYc1ww&#10;2NLaUPG7P1kF/0dpjp+n5c+i/h5/lLN+W1IilXp6HN5eQQQawj18a79rBS9wvRJvgMwu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wUkTaxQAAANoAAAAPAAAAAAAAAAAAAAAA&#10;AJ8CAABkcnMvZG93bnJldi54bWxQSwUGAAAAAAQABAD3AAAAkQMAAAAA&#10;" stroked="t">
                  <v:imagedata r:id="rId23" r:href="rId24" cropbottom="15406f" cropleft="15972f" cropright="119f"/>
                </v:shape>
                <v:shape id="Text Box 114" o:spid="_x0000_s1038" type="#_x0000_t202" style="position:absolute;left:8255;top:12011;width:930;height:6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<v:textbox>
                    <w:txbxContent>
                      <w:p w:rsidR="0068703B" w:rsidRPr="001F76BC" w:rsidRDefault="0068703B">
                        <w:pPr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  <w:t>(</w:t>
                        </w:r>
                        <w:r w:rsidRPr="00DE78F8">
                          <w:rPr>
                            <w:rFonts w:ascii="Arial" w:hAnsi="Arial" w:cs="Arial"/>
                            <w:position w:val="-22"/>
                            <w:sz w:val="22"/>
                            <w:szCs w:val="22"/>
                          </w:rPr>
                          <w:object w:dxaOrig="220" w:dyaOrig="580">
                            <v:shape id="_x0000_i1028" type="#_x0000_t75" style="width:10.75pt;height:26.85pt" o:ole="">
                              <v:imagedata r:id="rId21" o:title=""/>
                            </v:shape>
                            <o:OLEObject Type="Embed" ProgID="Equation.DSMT4" ShapeID="_x0000_i1028" DrawAspect="Content" ObjectID="_1631341270" r:id="rId25"/>
                          </w:object>
                        </w:r>
                        <w:r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  <w:t>, –1</w:t>
                        </w:r>
                        <w:r w:rsidRPr="001F76BC"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  <w:t>)</w:t>
                        </w:r>
                      </w:p>
                    </w:txbxContent>
                  </v:textbox>
                </v:shape>
                <v:shape id="Text Box 115" o:spid="_x0000_s1039" type="#_x0000_t202" style="position:absolute;left:9030;top:11620;width:735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<v:textbox>
                    <w:txbxContent>
                      <w:p w:rsidR="0068703B" w:rsidRPr="001F76BC" w:rsidRDefault="0068703B">
                        <w:pPr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  <w:t>(1, 0</w:t>
                        </w:r>
                        <w:r w:rsidRPr="001F76BC"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  <w:t>)</w:t>
                        </w:r>
                      </w:p>
                    </w:txbxContent>
                  </v:textbox>
                </v:shape>
                <v:shape id="Text Box 116" o:spid="_x0000_s1040" type="#_x0000_t202" style="position:absolute;left:10233;top:11237;width:72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<v:textbox>
                    <w:txbxContent>
                      <w:p w:rsidR="0068703B" w:rsidRPr="001F76BC" w:rsidRDefault="0068703B">
                        <w:pPr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  <w:t>(4, 1</w:t>
                        </w:r>
                        <w:r w:rsidRPr="001F76BC">
                          <w:rPr>
                            <w:rFonts w:ascii="Arial" w:hAnsi="Arial" w:cs="Arial"/>
                            <w:b/>
                            <w:sz w:val="18"/>
                            <w:szCs w:val="18"/>
                          </w:rPr>
                          <w:t>)</w:t>
                        </w:r>
                      </w:p>
                    </w:txbxContent>
                  </v:textbox>
                </v:shape>
                <v:oval id="Oval 148" o:spid="_x0000_s1041" style="position:absolute;left:9406;top:11924;width:115;height: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2P89sMA&#10;AADbAAAADwAAAGRycy9kb3ducmV2LnhtbESPQWvDMAyF74P9B6PCbqvTwUqX1i1lMLZbs7aX3USs&#10;JKaxHGyvSf/9dCjsJvGe3vu02U2+V1eKyQU2sJgXoIjrYB23Bs6nj+cVqJSRLfaBycCNEuy2jw8b&#10;LG0Y+Zuux9wqCeFUooEu56HUOtUdeUzzMBCL1oToMcsaW20jjhLue/1SFEvt0bE0dDjQe0f15fjr&#10;DcTbGFaL/qeqDq51TfXavPnPgzFPs2m/BpVpyv/m+/WXFXyhl19kAL3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2P89sMAAADbAAAADwAAAAAAAAAAAAAAAACYAgAAZHJzL2Rv&#10;d25yZXYueG1sUEsFBgAAAAAEAAQA9QAAAIgDAAAAAA==&#10;" fillcolor="red" strokecolor="red"/>
                <v:oval id="Oval 149" o:spid="_x0000_s1042" style="position:absolute;left:10530;top:11550;width:115;height: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9ZbcAA&#10;AADbAAAADwAAAGRycy9kb3ducmV2LnhtbERPTWvCQBC9C/0PyxS86SaCoqmrFEHam6l66W3ITpKl&#10;2dmwu5r477sFobd5vM/Z7kfbiTv5YBwryOcZCOLKacONguvlOFuDCBFZY+eYFDwowH73Mtliod3A&#10;X3Q/x0akEA4FKmhj7AspQ9WSxTB3PXHiauctxgR9I7XHIYXbTi6ybCUtGk4NLfZ0aKn6Od+sAv8Y&#10;3DrvvsvyZBpTl8t6Yz9OSk1fx/c3EJHG+C9+uj91mp/D3y/pALn7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C9ZbcAAAADbAAAADwAAAAAAAAAAAAAAAACYAgAAZHJzL2Rvd25y&#10;ZXYueG1sUEsFBgAAAAAEAAQA9QAAAIUDAAAAAA==&#10;" fillcolor="red" strokecolor="red"/>
                <v:oval id="Oval 150" o:spid="_x0000_s1043" style="position:absolute;left:9128;top:12293;width:115;height: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3HGsAA&#10;AADbAAAADwAAAGRycy9kb3ducmV2LnhtbERPS4vCMBC+C/sfwix401RBcbtGWRYWvVkfl70NzbQN&#10;20xKkrX13xtB8DYf33PW28G24ko+GMcKZtMMBHHptOFaweX8M1mBCBFZY+uYFNwowHbzNlpjrl3P&#10;R7qeYi1SCIccFTQxdrmUoWzIYpi6jjhxlfMWY4K+ltpjn8JtK+dZtpQWDaeGBjv6bqj8O/1bBf7W&#10;u9Ws/S2Kg6lNVSyqD7s7KDV+H74+QUQa4kv8dO91mj+Hxy/pALm5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P3HGsAAAADbAAAADwAAAAAAAAAAAAAAAACYAgAAZHJzL2Rvd25y&#10;ZXYueG1sUEsFBgAAAAAEAAQA9QAAAIUDAAAAAA==&#10;" fillcolor="red" strokecolor="red"/>
                <v:shape id="Text Box 151" o:spid="_x0000_s1044" type="#_x0000_t202" style="position:absolute;left:9963;top:13172;width:135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<v:textbox>
                    <w:txbxContent>
                      <w:p w:rsidR="0068703B" w:rsidRPr="00910DEB" w:rsidRDefault="0068703B">
                        <w:pPr>
                          <w:rPr>
                            <w:rFonts w:ascii="Arial" w:hAnsi="Arial" w:cs="Arial"/>
                            <w:b/>
                            <w:i/>
                            <w:sz w:val="22"/>
                            <w:szCs w:val="22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i/>
                            <w:sz w:val="22"/>
                            <w:szCs w:val="22"/>
                          </w:rPr>
                          <w:t>y</w:t>
                        </w:r>
                        <w:r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  <w:t xml:space="preserve"> = log</w:t>
                        </w:r>
                        <w:r>
                          <w:rPr>
                            <w:rFonts w:ascii="Arial" w:hAnsi="Arial" w:cs="Arial"/>
                            <w:b/>
                            <w:sz w:val="22"/>
                            <w:szCs w:val="22"/>
                            <w:vertAlign w:val="subscript"/>
                          </w:rPr>
                          <w:t>4</w:t>
                        </w:r>
                        <w:r>
                          <w:rPr>
                            <w:rFonts w:ascii="Arial" w:hAnsi="Arial" w:cs="Arial"/>
                            <w:b/>
                            <w:i/>
                            <w:sz w:val="22"/>
                            <w:szCs w:val="22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54728">
        <w:rPr>
          <w:rFonts w:ascii="Arial" w:hAnsi="Arial"/>
          <w:sz w:val="22"/>
        </w:rPr>
        <w:t xml:space="preserve">The logarithmic function </w:t>
      </w:r>
      <w:r w:rsidR="00754728">
        <w:rPr>
          <w:rFonts w:ascii="Arial" w:hAnsi="Arial"/>
          <w:i/>
          <w:sz w:val="22"/>
        </w:rPr>
        <w:t xml:space="preserve">y </w:t>
      </w:r>
      <w:r w:rsidR="00754728">
        <w:rPr>
          <w:rFonts w:ascii="Arial" w:hAnsi="Arial"/>
          <w:sz w:val="22"/>
        </w:rPr>
        <w:t xml:space="preserve">= </w:t>
      </w:r>
      <w:proofErr w:type="spellStart"/>
      <w:r w:rsidR="00754728">
        <w:rPr>
          <w:rFonts w:ascii="Arial" w:hAnsi="Arial"/>
          <w:sz w:val="22"/>
        </w:rPr>
        <w:t>log</w:t>
      </w:r>
      <w:r w:rsidR="00834F36">
        <w:rPr>
          <w:rFonts w:ascii="Arial" w:hAnsi="Arial"/>
          <w:i/>
          <w:sz w:val="22"/>
          <w:vertAlign w:val="subscript"/>
        </w:rPr>
        <w:t>b</w:t>
      </w:r>
      <w:proofErr w:type="spellEnd"/>
      <w:r w:rsidR="00754728">
        <w:rPr>
          <w:rFonts w:ascii="Arial" w:hAnsi="Arial"/>
          <w:sz w:val="22"/>
        </w:rPr>
        <w:t>(</w:t>
      </w:r>
      <w:r w:rsidR="00754728">
        <w:rPr>
          <w:rFonts w:ascii="Arial" w:hAnsi="Arial"/>
          <w:i/>
          <w:sz w:val="22"/>
        </w:rPr>
        <w:t>x</w:t>
      </w:r>
      <w:r w:rsidR="00754728">
        <w:rPr>
          <w:rFonts w:ascii="Arial" w:hAnsi="Arial"/>
          <w:sz w:val="22"/>
        </w:rPr>
        <w:t xml:space="preserve">) </w:t>
      </w:r>
      <w:r w:rsidR="00754728" w:rsidRPr="001472C1">
        <w:rPr>
          <w:rFonts w:ascii="Arial" w:hAnsi="Arial"/>
          <w:sz w:val="22"/>
        </w:rPr>
        <w:t>is</w:t>
      </w:r>
      <w:r w:rsidR="00754728">
        <w:rPr>
          <w:rFonts w:ascii="Arial" w:hAnsi="Arial"/>
          <w:sz w:val="22"/>
        </w:rPr>
        <w:t xml:space="preserve"> the inverse of </w:t>
      </w:r>
      <w:r w:rsidR="009A09D7" w:rsidRPr="006D356C">
        <w:rPr>
          <w:rFonts w:ascii="Arial" w:hAnsi="Arial"/>
          <w:i/>
          <w:sz w:val="22"/>
        </w:rPr>
        <w:t>y</w:t>
      </w:r>
      <w:r w:rsidR="009A09D7">
        <w:rPr>
          <w:rFonts w:ascii="Arial" w:hAnsi="Arial"/>
          <w:sz w:val="22"/>
        </w:rPr>
        <w:t xml:space="preserve"> = </w:t>
      </w:r>
      <w:proofErr w:type="spellStart"/>
      <w:r w:rsidR="009A09D7" w:rsidRPr="006D356C">
        <w:rPr>
          <w:rFonts w:ascii="Arial" w:hAnsi="Arial"/>
          <w:i/>
          <w:sz w:val="22"/>
        </w:rPr>
        <w:t>b</w:t>
      </w:r>
      <w:r w:rsidR="009A09D7" w:rsidRPr="006D356C">
        <w:rPr>
          <w:rFonts w:ascii="Arial" w:hAnsi="Arial"/>
          <w:i/>
          <w:sz w:val="22"/>
          <w:vertAlign w:val="superscript"/>
        </w:rPr>
        <w:t>x</w:t>
      </w:r>
      <w:proofErr w:type="spellEnd"/>
      <w:r w:rsidR="009A09D7">
        <w:rPr>
          <w:rFonts w:ascii="Arial" w:hAnsi="Arial"/>
          <w:sz w:val="22"/>
        </w:rPr>
        <w:t xml:space="preserve">, </w:t>
      </w:r>
      <w:r w:rsidR="009A09D7" w:rsidRPr="00DE78F8">
        <w:rPr>
          <w:rFonts w:ascii="Arial" w:hAnsi="Arial"/>
          <w:sz w:val="22"/>
        </w:rPr>
        <w:t xml:space="preserve">where </w:t>
      </w:r>
      <w:r w:rsidR="009A09D7" w:rsidRPr="00DE78F8">
        <w:rPr>
          <w:rFonts w:ascii="Arial" w:hAnsi="Arial"/>
          <w:i/>
          <w:sz w:val="22"/>
        </w:rPr>
        <w:t>b</w:t>
      </w:r>
      <w:r w:rsidR="00686DBB">
        <w:rPr>
          <w:rFonts w:ascii="Arial" w:hAnsi="Arial"/>
          <w:sz w:val="22"/>
        </w:rPr>
        <w:t xml:space="preserve"> &gt; 0</w:t>
      </w:r>
      <w:r w:rsidR="009A09D7" w:rsidRPr="00DE78F8">
        <w:rPr>
          <w:rFonts w:ascii="Arial" w:hAnsi="Arial"/>
          <w:sz w:val="22"/>
        </w:rPr>
        <w:t xml:space="preserve"> and </w:t>
      </w:r>
      <w:r w:rsidR="009A09D7" w:rsidRPr="00DE78F8">
        <w:rPr>
          <w:rFonts w:ascii="Arial" w:hAnsi="Arial"/>
          <w:i/>
          <w:sz w:val="22"/>
        </w:rPr>
        <w:t>b</w:t>
      </w:r>
      <w:r w:rsidR="009A09D7" w:rsidRPr="00DE78F8">
        <w:rPr>
          <w:rFonts w:ascii="Arial" w:hAnsi="Arial"/>
          <w:sz w:val="22"/>
        </w:rPr>
        <w:t xml:space="preserve"> ≠ 1</w:t>
      </w:r>
      <w:r w:rsidR="009A09D7">
        <w:rPr>
          <w:rFonts w:ascii="Arial" w:hAnsi="Arial"/>
          <w:sz w:val="22"/>
        </w:rPr>
        <w:t>.</w:t>
      </w:r>
    </w:p>
    <w:p w:rsidR="00754728" w:rsidRDefault="00754728" w:rsidP="001E60C9">
      <w:pPr>
        <w:numPr>
          <w:ilvl w:val="1"/>
          <w:numId w:val="19"/>
        </w:numPr>
        <w:spacing w:before="120"/>
        <w:ind w:left="1440" w:right="3060"/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For example, the function </w:t>
      </w:r>
      <w:r>
        <w:rPr>
          <w:rFonts w:ascii="Arial" w:hAnsi="Arial"/>
          <w:i/>
          <w:sz w:val="22"/>
        </w:rPr>
        <w:t xml:space="preserve">y </w:t>
      </w:r>
      <w:r>
        <w:rPr>
          <w:rFonts w:ascii="Arial" w:hAnsi="Arial"/>
          <w:sz w:val="22"/>
        </w:rPr>
        <w:t>= log</w:t>
      </w:r>
      <w:r>
        <w:rPr>
          <w:rFonts w:ascii="Arial" w:hAnsi="Arial"/>
          <w:sz w:val="22"/>
          <w:vertAlign w:val="subscript"/>
        </w:rPr>
        <w:t>4</w:t>
      </w:r>
      <w:r>
        <w:rPr>
          <w:rFonts w:ascii="Arial" w:hAnsi="Arial"/>
          <w:sz w:val="22"/>
        </w:rPr>
        <w:t>(</w:t>
      </w:r>
      <w:r>
        <w:rPr>
          <w:rFonts w:ascii="Arial" w:hAnsi="Arial"/>
          <w:i/>
          <w:sz w:val="22"/>
        </w:rPr>
        <w:t>x</w:t>
      </w:r>
      <w:r>
        <w:rPr>
          <w:rFonts w:ascii="Arial" w:hAnsi="Arial"/>
          <w:sz w:val="22"/>
        </w:rPr>
        <w:t>), graphed to the right, is logarithmic.</w:t>
      </w:r>
    </w:p>
    <w:p w:rsidR="00483484" w:rsidRPr="001E60C9" w:rsidRDefault="001E60C9" w:rsidP="001E60C9">
      <w:pPr>
        <w:numPr>
          <w:ilvl w:val="2"/>
          <w:numId w:val="12"/>
        </w:numPr>
        <w:spacing w:before="120"/>
        <w:ind w:right="3060"/>
        <w:rPr>
          <w:rFonts w:ascii="Arial" w:hAnsi="Arial" w:cs="Arial"/>
          <w:sz w:val="22"/>
        </w:rPr>
      </w:pPr>
      <w:r w:rsidRPr="001E60C9">
        <w:rPr>
          <w:rFonts w:ascii="Arial" w:hAnsi="Arial" w:cs="Arial"/>
          <w:sz w:val="22"/>
        </w:rPr>
        <w:t>“K</w:t>
      </w:r>
      <w:r w:rsidR="00483484" w:rsidRPr="001E60C9">
        <w:rPr>
          <w:rFonts w:ascii="Arial" w:hAnsi="Arial" w:cs="Arial"/>
          <w:sz w:val="22"/>
        </w:rPr>
        <w:t>ey points” on the graph of</w:t>
      </w:r>
      <w:r w:rsidR="002958E7" w:rsidRPr="001E60C9">
        <w:rPr>
          <w:rFonts w:ascii="Arial" w:hAnsi="Arial" w:cs="Arial"/>
          <w:sz w:val="22"/>
        </w:rPr>
        <w:t xml:space="preserve"> </w:t>
      </w:r>
      <w:r w:rsidR="00483484" w:rsidRPr="001E60C9">
        <w:rPr>
          <w:rFonts w:ascii="Arial" w:hAnsi="Arial"/>
          <w:i/>
          <w:sz w:val="22"/>
        </w:rPr>
        <w:t>y</w:t>
      </w:r>
      <w:r w:rsidR="00483484" w:rsidRPr="001E60C9">
        <w:rPr>
          <w:rFonts w:ascii="Arial" w:hAnsi="Arial"/>
          <w:sz w:val="22"/>
        </w:rPr>
        <w:t xml:space="preserve"> = log</w:t>
      </w:r>
      <w:r w:rsidR="00834F36" w:rsidRPr="001E60C9">
        <w:rPr>
          <w:rFonts w:ascii="Arial" w:hAnsi="Arial"/>
          <w:sz w:val="22"/>
          <w:vertAlign w:val="subscript"/>
        </w:rPr>
        <w:t>4</w:t>
      </w:r>
      <w:r w:rsidR="00483484" w:rsidRPr="001E60C9">
        <w:rPr>
          <w:rFonts w:ascii="Arial" w:hAnsi="Arial"/>
          <w:sz w:val="22"/>
        </w:rPr>
        <w:t>(</w:t>
      </w:r>
      <w:r w:rsidR="00483484" w:rsidRPr="001E60C9">
        <w:rPr>
          <w:rFonts w:ascii="Arial" w:hAnsi="Arial"/>
          <w:i/>
          <w:sz w:val="22"/>
        </w:rPr>
        <w:t>x</w:t>
      </w:r>
      <w:r w:rsidR="00483484" w:rsidRPr="001E60C9">
        <w:rPr>
          <w:rFonts w:ascii="Arial" w:hAnsi="Arial"/>
          <w:sz w:val="22"/>
        </w:rPr>
        <w:t xml:space="preserve">) </w:t>
      </w:r>
      <w:r>
        <w:rPr>
          <w:rFonts w:ascii="Arial" w:hAnsi="Arial" w:cs="Arial"/>
          <w:sz w:val="22"/>
        </w:rPr>
        <w:t>include</w:t>
      </w:r>
      <w:r w:rsidR="00483484" w:rsidRPr="001E60C9">
        <w:rPr>
          <w:rFonts w:ascii="Arial" w:hAnsi="Arial" w:cs="Arial"/>
          <w:sz w:val="22"/>
        </w:rPr>
        <w:t xml:space="preserve"> </w:t>
      </w:r>
      <w:r w:rsidR="00483484" w:rsidRPr="001E60C9">
        <w:rPr>
          <w:rFonts w:ascii="Arial" w:hAnsi="Arial" w:cs="Arial"/>
          <w:sz w:val="22"/>
          <w:szCs w:val="22"/>
        </w:rPr>
        <w:t>(</w:t>
      </w:r>
      <w:r w:rsidR="00483484" w:rsidRPr="00DE78F8">
        <w:rPr>
          <w:rFonts w:ascii="Arial" w:hAnsi="Arial" w:cs="Arial"/>
          <w:position w:val="-22"/>
          <w:sz w:val="22"/>
          <w:szCs w:val="22"/>
        </w:rPr>
        <w:object w:dxaOrig="240" w:dyaOrig="580">
          <v:shape id="_x0000_i1026" type="#_x0000_t75" style="width:11.8pt;height:29pt" o:ole="">
            <v:imagedata r:id="rId17" o:title=""/>
          </v:shape>
          <o:OLEObject Type="Embed" ProgID="Equation.DSMT4" ShapeID="_x0000_i1026" DrawAspect="Content" ObjectID="_1631341268" r:id="rId26"/>
        </w:object>
      </w:r>
      <w:r w:rsidR="00483484" w:rsidRPr="001E60C9">
        <w:rPr>
          <w:rFonts w:ascii="Arial" w:hAnsi="Arial" w:cs="Arial"/>
          <w:sz w:val="22"/>
          <w:szCs w:val="22"/>
        </w:rPr>
        <w:t xml:space="preserve">, –1), (1, 0), </w:t>
      </w:r>
      <w:r>
        <w:rPr>
          <w:rFonts w:ascii="Arial" w:hAnsi="Arial" w:cs="Arial"/>
          <w:sz w:val="22"/>
          <w:szCs w:val="22"/>
        </w:rPr>
        <w:t>(4, 1), (16, 2), etc.</w:t>
      </w:r>
    </w:p>
    <w:p w:rsidR="002958E7" w:rsidRPr="002958E7" w:rsidRDefault="002958E7" w:rsidP="001E60C9">
      <w:pPr>
        <w:numPr>
          <w:ilvl w:val="2"/>
          <w:numId w:val="12"/>
        </w:numPr>
        <w:spacing w:before="120"/>
        <w:ind w:right="3060"/>
        <w:rPr>
          <w:rFonts w:ascii="Arial" w:hAnsi="Arial" w:cs="Arial"/>
          <w:sz w:val="22"/>
        </w:rPr>
      </w:pPr>
      <w:r w:rsidRPr="002958E7">
        <w:rPr>
          <w:rFonts w:ascii="Arial" w:hAnsi="Arial"/>
          <w:sz w:val="22"/>
        </w:rPr>
        <w:t xml:space="preserve">The value of </w:t>
      </w:r>
      <w:proofErr w:type="gramStart"/>
      <w:r w:rsidRPr="002958E7">
        <w:rPr>
          <w:rFonts w:ascii="Arial" w:hAnsi="Arial"/>
          <w:sz w:val="22"/>
        </w:rPr>
        <w:t>log</w:t>
      </w:r>
      <w:r w:rsidRPr="002958E7">
        <w:rPr>
          <w:rFonts w:ascii="Arial" w:hAnsi="Arial"/>
          <w:sz w:val="22"/>
          <w:vertAlign w:val="subscript"/>
        </w:rPr>
        <w:t>4</w:t>
      </w:r>
      <w:r w:rsidRPr="002958E7">
        <w:rPr>
          <w:rFonts w:ascii="Arial" w:hAnsi="Arial"/>
          <w:sz w:val="22"/>
        </w:rPr>
        <w:t>(</w:t>
      </w:r>
      <w:proofErr w:type="gramEnd"/>
      <w:r w:rsidRPr="002958E7">
        <w:rPr>
          <w:rFonts w:ascii="Arial" w:hAnsi="Arial"/>
          <w:sz w:val="22"/>
        </w:rPr>
        <w:t>1) = 0 because</w:t>
      </w:r>
      <w:r>
        <w:rPr>
          <w:rFonts w:ascii="Arial" w:hAnsi="Arial"/>
          <w:sz w:val="22"/>
        </w:rPr>
        <w:t xml:space="preserve"> 4</w:t>
      </w:r>
      <w:r w:rsidRPr="002958E7">
        <w:rPr>
          <w:rFonts w:ascii="Arial" w:hAnsi="Arial"/>
          <w:sz w:val="22"/>
          <w:szCs w:val="22"/>
          <w:vertAlign w:val="superscript"/>
        </w:rPr>
        <w:t>0</w:t>
      </w:r>
      <w:r>
        <w:rPr>
          <w:rFonts w:ascii="Arial" w:hAnsi="Arial"/>
          <w:sz w:val="22"/>
        </w:rPr>
        <w:t xml:space="preserve"> = 1.</w:t>
      </w:r>
    </w:p>
    <w:p w:rsidR="002C5227" w:rsidRDefault="002C5227" w:rsidP="00E2564C">
      <w:pPr>
        <w:ind w:left="360" w:right="3240"/>
        <w:rPr>
          <w:rFonts w:ascii="Arial" w:hAnsi="Arial"/>
          <w:sz w:val="22"/>
        </w:rPr>
      </w:pPr>
    </w:p>
    <w:p w:rsidR="00F75FC7" w:rsidRPr="00F75FC7" w:rsidRDefault="00483484" w:rsidP="00F75FC7">
      <w:pPr>
        <w:numPr>
          <w:ilvl w:val="0"/>
          <w:numId w:val="19"/>
        </w:numPr>
        <w:ind w:left="720" w:right="3240"/>
        <w:rPr>
          <w:rFonts w:ascii="Arial" w:hAnsi="Arial"/>
          <w:sz w:val="22"/>
        </w:rPr>
      </w:pPr>
      <w:r>
        <w:rPr>
          <w:rFonts w:ascii="Arial" w:hAnsi="Arial"/>
          <w:sz w:val="22"/>
          <w:u w:val="single"/>
        </w:rPr>
        <w:t>Range</w:t>
      </w:r>
      <w:r>
        <w:rPr>
          <w:rFonts w:ascii="Arial" w:hAnsi="Arial"/>
          <w:sz w:val="22"/>
        </w:rPr>
        <w:t xml:space="preserve"> – the </w:t>
      </w:r>
      <w:r w:rsidR="00834F36">
        <w:rPr>
          <w:rFonts w:ascii="Arial" w:hAnsi="Arial"/>
          <w:sz w:val="22"/>
        </w:rPr>
        <w:t xml:space="preserve">set of all </w:t>
      </w:r>
      <w:r>
        <w:rPr>
          <w:rFonts w:ascii="Arial" w:hAnsi="Arial"/>
          <w:i/>
          <w:sz w:val="22"/>
        </w:rPr>
        <w:t>y</w:t>
      </w:r>
      <w:r>
        <w:rPr>
          <w:rFonts w:ascii="Arial" w:hAnsi="Arial"/>
          <w:sz w:val="22"/>
        </w:rPr>
        <w:t>-values of a relation or function.</w:t>
      </w:r>
    </w:p>
    <w:sectPr w:rsidR="00F75FC7" w:rsidRPr="00F75FC7">
      <w:footerReference w:type="default" r:id="rId27"/>
      <w:headerReference w:type="first" r:id="rId28"/>
      <w:footerReference w:type="first" r:id="rId29"/>
      <w:type w:val="continuous"/>
      <w:pgSz w:w="12240" w:h="15840" w:code="1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F10E7" w:rsidRDefault="00EF10E7">
      <w:r>
        <w:separator/>
      </w:r>
    </w:p>
  </w:endnote>
  <w:endnote w:type="continuationSeparator" w:id="0">
    <w:p w:rsidR="00EF10E7" w:rsidRDefault="00EF10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8703B" w:rsidRDefault="00A830A3">
    <w:pPr>
      <w:pStyle w:val="Footer"/>
    </w:pPr>
    <w:r>
      <w:rPr>
        <w:noProof/>
      </w:rPr>
      <w:drawing>
        <wp:anchor distT="0" distB="0" distL="114300" distR="114300" simplePos="0" relativeHeight="251656704" behindDoc="1" locked="0" layoutInCell="1" allowOverlap="1">
          <wp:simplePos x="0" y="0"/>
          <wp:positionH relativeFrom="column">
            <wp:posOffset>-685800</wp:posOffset>
          </wp:positionH>
          <wp:positionV relativeFrom="paragraph">
            <wp:posOffset>137160</wp:posOffset>
          </wp:positionV>
          <wp:extent cx="7315200" cy="266700"/>
          <wp:effectExtent l="0" t="0" r="0" b="0"/>
          <wp:wrapNone/>
          <wp:docPr id="3" name="Picture 3" descr="TG-foot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TG-foot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315200" cy="2667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68703B">
      <w:tab/>
    </w:r>
    <w:r w:rsidR="0068703B">
      <w:rPr>
        <w:rStyle w:val="PageNumber"/>
      </w:rPr>
      <w:tab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8703B" w:rsidRDefault="00031B1E" w:rsidP="00031B1E">
    <w:pPr>
      <w:pStyle w:val="Footer"/>
      <w:tabs>
        <w:tab w:val="clear" w:pos="4320"/>
        <w:tab w:val="clear" w:pos="8640"/>
        <w:tab w:val="left" w:pos="4019"/>
      </w:tabs>
    </w:pPr>
    <w:r w:rsidRPr="00031B1E">
      <w:rPr>
        <w:noProof/>
      </w:rPr>
      <mc:AlternateContent>
        <mc:Choice Requires="wpg">
          <w:drawing>
            <wp:anchor distT="0" distB="0" distL="114300" distR="114300" simplePos="0" relativeHeight="251661312" behindDoc="1" locked="0" layoutInCell="1" allowOverlap="1" wp14:anchorId="6006A6C8" wp14:editId="7A392E5B">
              <wp:simplePos x="0" y="0"/>
              <wp:positionH relativeFrom="margin">
                <wp:posOffset>-943610</wp:posOffset>
              </wp:positionH>
              <wp:positionV relativeFrom="paragraph">
                <wp:posOffset>-85725</wp:posOffset>
              </wp:positionV>
              <wp:extent cx="7863840" cy="721995"/>
              <wp:effectExtent l="0" t="0" r="3810" b="1905"/>
              <wp:wrapNone/>
              <wp:docPr id="26" name="Group 26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863840" cy="721995"/>
                        <a:chOff x="0" y="0"/>
                        <a:chExt cx="7860665" cy="721995"/>
                      </a:xfrm>
                    </wpg:grpSpPr>
                    <wpg:grpSp>
                      <wpg:cNvPr id="27" name="Group 27"/>
                      <wpg:cNvGrpSpPr/>
                      <wpg:grpSpPr>
                        <a:xfrm>
                          <a:off x="0" y="0"/>
                          <a:ext cx="7860665" cy="721995"/>
                          <a:chOff x="0" y="0"/>
                          <a:chExt cx="7860665" cy="721995"/>
                        </a:xfrm>
                      </wpg:grpSpPr>
                      <pic:pic xmlns:pic="http://schemas.openxmlformats.org/drawingml/2006/picture">
                        <pic:nvPicPr>
                          <pic:cNvPr id="28" name="Picture 24"/>
                          <pic:cNvPicPr>
                            <a:picLocks noChangeAspect="1"/>
                          </pic:cNvPicPr>
                        </pic:nvPicPr>
                        <pic:blipFill>
                          <a:blip r:embed="rId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60665" cy="721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9" name="Rectangle 29"/>
                        <wps:cNvSpPr/>
                        <wps:spPr>
                          <a:xfrm flipV="1">
                            <a:off x="4849441" y="273087"/>
                            <a:ext cx="259307" cy="114112"/>
                          </a:xfrm>
                          <a:prstGeom prst="rect">
                            <a:avLst/>
                          </a:prstGeom>
                          <a:solidFill>
                            <a:srgbClr val="AFB1B5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grpSp>
                    <wps:wsp>
                      <wps:cNvPr id="30" name="Text Box 2"/>
                      <wps:cNvSpPr txBox="1">
                        <a:spLocks noChangeArrowheads="1"/>
                      </wps:cNvSpPr>
                      <wps:spPr bwMode="auto">
                        <a:xfrm>
                          <a:off x="4771808" y="228479"/>
                          <a:ext cx="483870" cy="2317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1B1E" w:rsidRPr="003E22E6" w:rsidRDefault="00031B1E" w:rsidP="00031B1E">
                            <w:pPr>
                              <w:jc w:val="both"/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</w:pPr>
                            <w:r w:rsidRPr="003E22E6"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201</w:t>
                            </w:r>
                            <w:r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id="Group 26" o:spid="_x0000_s1045" style="position:absolute;margin-left:-74.3pt;margin-top:-6.75pt;width:619.2pt;height:56.85pt;z-index:-251655168;mso-position-horizontal-relative:margin;mso-width-relative:margin;mso-height-relative:margin" coordsize="78606,721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">
              <v:group id="Group 27" o:spid="_x0000_s1046" style="position:absolute;width:78606;height:7219" coordsize="78606,7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4" o:spid="_x0000_s1047" type="#_x0000_t75" style="position:absolute;width:78606;height:72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bxXrnAAAAA2wAAAA8AAABkcnMvZG93bnJldi54bWxET8tqwkAU3Rf8h+EK3dWJoRSJjiKiNN3V&#10;WITuLplrEszcCTOTR/++sxBcHs57s5tMKwZyvrGsYLlIQBCXVjdcKfi5nN5WIHxA1thaJgV/5GG3&#10;nb1sMNN25DMNRahEDGGfoYI6hC6T0pc1GfQL2xFH7madwRChq6R2OMZw08o0ST6kwYZjQ40dHWoq&#10;70VvFKDmr3b/2V+/m9/idnV93l+O70q9zqf9GkSgKTzFD3euFaRxbPwSf4Dc/gM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1vFeucAAAADbAAAADwAAAAAAAAAAAAAAAACfAgAA&#10;ZHJzL2Rvd25yZXYueG1sUEsFBgAAAAAEAAQA9wAAAIwDAAAAAA==&#10;">
                  <v:imagedata r:id="rId2" o:title=""/>
                  <v:path arrowok="t"/>
                </v:shape>
                <v:rect id="Rectangle 29" o:spid="_x0000_s1048" style="position:absolute;left:48494;top:2730;width:2593;height:114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pYncUA&#10;AADbAAAADwAAAGRycy9kb3ducmV2LnhtbESPT2vCQBTE7wW/w/KEXqRuTKGkqWvQUrEXEf8cPD6y&#10;r0kw+zbd3Wj67bsFocdhZn7DzIvBtOJKzjeWFcymCQji0uqGKwWn4/opA+EDssbWMin4IQ/FYvQw&#10;x1zbG+/pegiViBD2OSqoQ+hyKX1Zk0E/tR1x9L6sMxiidJXUDm8RblqZJsmLNNhwXKixo/eaysuh&#10;NwqyZMPefK+22/S8+3h2cmIy3yv1OB6WbyACDeE/fG9/agXpK/x9iT9AL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mlidxQAAANsAAAAPAAAAAAAAAAAAAAAAAJgCAABkcnMv&#10;ZG93bnJldi54bWxQSwUGAAAAAAQABAD1AAAAigMAAAAA&#10;" fillcolor="#afb1b5" stroked="f" strokeweight="1pt"/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49" type="#_x0000_t202" style="position:absolute;left:47718;top:2284;width:4838;height:2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<v:textbox>
                  <w:txbxContent>
                    <w:p w:rsidR="00031B1E" w:rsidRPr="003E22E6" w:rsidRDefault="00031B1E" w:rsidP="00031B1E">
                      <w:pPr>
                        <w:jc w:val="both"/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</w:pPr>
                      <w:r w:rsidRPr="003E22E6"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201</w:t>
                      </w:r>
                      <w:r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9</w:t>
                      </w:r>
                    </w:p>
                  </w:txbxContent>
                </v:textbox>
              </v:shape>
              <w10:wrap anchorx="margin"/>
            </v:group>
          </w:pict>
        </mc:Fallback>
      </mc:AlternateContent>
    </w:r>
    <w: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F10E7" w:rsidRDefault="00EF10E7">
      <w:r>
        <w:separator/>
      </w:r>
    </w:p>
  </w:footnote>
  <w:footnote w:type="continuationSeparator" w:id="0">
    <w:p w:rsidR="00EF10E7" w:rsidRDefault="00EF10E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8703B" w:rsidRDefault="00031B1E">
    <w:pPr>
      <w:pStyle w:val="Header"/>
    </w:pPr>
    <w:r w:rsidRPr="00031B1E">
      <w:rPr>
        <w:noProof/>
      </w:rPr>
      <w:drawing>
        <wp:anchor distT="0" distB="0" distL="114300" distR="114300" simplePos="0" relativeHeight="251659264" behindDoc="1" locked="0" layoutInCell="1" allowOverlap="1" wp14:anchorId="6795AC27" wp14:editId="73FA4C0D">
          <wp:simplePos x="0" y="0"/>
          <wp:positionH relativeFrom="margin">
            <wp:posOffset>-1062355</wp:posOffset>
          </wp:positionH>
          <wp:positionV relativeFrom="page">
            <wp:posOffset>-33285</wp:posOffset>
          </wp:positionV>
          <wp:extent cx="8065008" cy="731538"/>
          <wp:effectExtent l="0" t="0" r="0" b="0"/>
          <wp:wrapNone/>
          <wp:docPr id="25" name="Picture 2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065008" cy="73153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8C007E5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0AC0477"/>
    <w:multiLevelType w:val="hybridMultilevel"/>
    <w:tmpl w:val="E828EA18"/>
    <w:lvl w:ilvl="0" w:tplc="4A00713C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0375577C"/>
    <w:multiLevelType w:val="hybridMultilevel"/>
    <w:tmpl w:val="E3FCEE94"/>
    <w:lvl w:ilvl="0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3">
    <w:nsid w:val="03D06A37"/>
    <w:multiLevelType w:val="hybridMultilevel"/>
    <w:tmpl w:val="3648F7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4BB16CD"/>
    <w:multiLevelType w:val="hybridMultilevel"/>
    <w:tmpl w:val="4DCA991A"/>
    <w:lvl w:ilvl="0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1" w:tplc="04090003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5">
    <w:nsid w:val="0DA766AE"/>
    <w:multiLevelType w:val="hybridMultilevel"/>
    <w:tmpl w:val="D6D89EC6"/>
    <w:lvl w:ilvl="0" w:tplc="FFFFFFFF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1" w:tplc="FFFFFFFF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6">
    <w:nsid w:val="10CF08D4"/>
    <w:multiLevelType w:val="hybridMultilevel"/>
    <w:tmpl w:val="98208DC4"/>
    <w:lvl w:ilvl="0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2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7">
    <w:nsid w:val="1E0C71C6"/>
    <w:multiLevelType w:val="hybridMultilevel"/>
    <w:tmpl w:val="0FAA486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255D1957"/>
    <w:multiLevelType w:val="hybridMultilevel"/>
    <w:tmpl w:val="A7F297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E565AF6"/>
    <w:multiLevelType w:val="hybridMultilevel"/>
    <w:tmpl w:val="9FF64D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371A1D59"/>
    <w:multiLevelType w:val="hybridMultilevel"/>
    <w:tmpl w:val="11B0EF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8B37095"/>
    <w:multiLevelType w:val="hybridMultilevel"/>
    <w:tmpl w:val="D650712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3C66478E"/>
    <w:multiLevelType w:val="hybridMultilevel"/>
    <w:tmpl w:val="8BF834E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>
    <w:nsid w:val="3CB11FC6"/>
    <w:multiLevelType w:val="hybridMultilevel"/>
    <w:tmpl w:val="56D20FC6"/>
    <w:lvl w:ilvl="0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14">
    <w:nsid w:val="41EE154A"/>
    <w:multiLevelType w:val="multilevel"/>
    <w:tmpl w:val="FDEE15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44FF2DE8"/>
    <w:multiLevelType w:val="hybridMultilevel"/>
    <w:tmpl w:val="C166F82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6">
    <w:nsid w:val="4AB012E9"/>
    <w:multiLevelType w:val="hybridMultilevel"/>
    <w:tmpl w:val="415CEAE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55427C48"/>
    <w:multiLevelType w:val="hybridMultilevel"/>
    <w:tmpl w:val="2E14FEA8"/>
    <w:lvl w:ilvl="0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55C821CB"/>
    <w:multiLevelType w:val="hybridMultilevel"/>
    <w:tmpl w:val="66982AFE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9">
    <w:nsid w:val="69FD49BC"/>
    <w:multiLevelType w:val="hybridMultilevel"/>
    <w:tmpl w:val="EC3C586E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0">
    <w:nsid w:val="6C055ACC"/>
    <w:multiLevelType w:val="hybridMultilevel"/>
    <w:tmpl w:val="2518659C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6E143910"/>
    <w:multiLevelType w:val="hybridMultilevel"/>
    <w:tmpl w:val="81D8AD24"/>
    <w:lvl w:ilvl="0" w:tplc="4A00713C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15"/>
  </w:num>
  <w:num w:numId="3">
    <w:abstractNumId w:val="8"/>
  </w:num>
  <w:num w:numId="4">
    <w:abstractNumId w:val="9"/>
  </w:num>
  <w:num w:numId="5">
    <w:abstractNumId w:val="2"/>
  </w:num>
  <w:num w:numId="6">
    <w:abstractNumId w:val="13"/>
  </w:num>
  <w:num w:numId="7">
    <w:abstractNumId w:val="6"/>
  </w:num>
  <w:num w:numId="8">
    <w:abstractNumId w:val="17"/>
  </w:num>
  <w:num w:numId="9">
    <w:abstractNumId w:val="19"/>
  </w:num>
  <w:num w:numId="10">
    <w:abstractNumId w:val="18"/>
  </w:num>
  <w:num w:numId="11">
    <w:abstractNumId w:val="3"/>
  </w:num>
  <w:num w:numId="12">
    <w:abstractNumId w:val="11"/>
  </w:num>
  <w:num w:numId="13">
    <w:abstractNumId w:val="7"/>
  </w:num>
  <w:num w:numId="14">
    <w:abstractNumId w:val="5"/>
  </w:num>
  <w:num w:numId="15">
    <w:abstractNumId w:val="12"/>
  </w:num>
  <w:num w:numId="16">
    <w:abstractNumId w:val="4"/>
  </w:num>
  <w:num w:numId="17">
    <w:abstractNumId w:val="14"/>
  </w:num>
  <w:num w:numId="18">
    <w:abstractNumId w:val="20"/>
  </w:num>
  <w:num w:numId="19">
    <w:abstractNumId w:val="16"/>
  </w:num>
  <w:num w:numId="20">
    <w:abstractNumId w:val="0"/>
  </w:num>
  <w:num w:numId="21">
    <w:abstractNumId w:val="21"/>
  </w:num>
  <w:num w:numId="2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rawingGridVerticalSpacing w:val="187"/>
  <w:noPunctuationKerning/>
  <w:characterSpacingControl w:val="doNotCompress"/>
  <w:hdrShapeDefaults>
    <o:shapedefaults v:ext="edit" spidmax="2049">
      <o:colormru v:ext="edit" colors="#0cf,#db2925"/>
    </o:shapedefaults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3FD0"/>
    <w:rsid w:val="000013A7"/>
    <w:rsid w:val="00020BEE"/>
    <w:rsid w:val="00021B74"/>
    <w:rsid w:val="0002386A"/>
    <w:rsid w:val="00026E4E"/>
    <w:rsid w:val="00031B1E"/>
    <w:rsid w:val="00033847"/>
    <w:rsid w:val="000354BA"/>
    <w:rsid w:val="00035B7E"/>
    <w:rsid w:val="00051D55"/>
    <w:rsid w:val="00066225"/>
    <w:rsid w:val="000701DE"/>
    <w:rsid w:val="0007080F"/>
    <w:rsid w:val="000710B5"/>
    <w:rsid w:val="00075E98"/>
    <w:rsid w:val="000777D0"/>
    <w:rsid w:val="00092BD6"/>
    <w:rsid w:val="00096413"/>
    <w:rsid w:val="000A0BB4"/>
    <w:rsid w:val="000A3DFC"/>
    <w:rsid w:val="000B5610"/>
    <w:rsid w:val="000B62E6"/>
    <w:rsid w:val="000B6F19"/>
    <w:rsid w:val="000C4DE1"/>
    <w:rsid w:val="000D0E31"/>
    <w:rsid w:val="000D48DF"/>
    <w:rsid w:val="000D63AA"/>
    <w:rsid w:val="000D72D9"/>
    <w:rsid w:val="000E280A"/>
    <w:rsid w:val="000F0475"/>
    <w:rsid w:val="0010020C"/>
    <w:rsid w:val="001022ED"/>
    <w:rsid w:val="0010278F"/>
    <w:rsid w:val="00103F40"/>
    <w:rsid w:val="00104EA2"/>
    <w:rsid w:val="0011367D"/>
    <w:rsid w:val="001317DB"/>
    <w:rsid w:val="00135913"/>
    <w:rsid w:val="001472C1"/>
    <w:rsid w:val="001517F8"/>
    <w:rsid w:val="001532C6"/>
    <w:rsid w:val="001676F4"/>
    <w:rsid w:val="001760AB"/>
    <w:rsid w:val="00181644"/>
    <w:rsid w:val="001878D1"/>
    <w:rsid w:val="00190D12"/>
    <w:rsid w:val="001B4EE5"/>
    <w:rsid w:val="001C299F"/>
    <w:rsid w:val="001E001C"/>
    <w:rsid w:val="001E57E7"/>
    <w:rsid w:val="001E60C9"/>
    <w:rsid w:val="001F1DE4"/>
    <w:rsid w:val="001F2A7A"/>
    <w:rsid w:val="001F686B"/>
    <w:rsid w:val="001F76BC"/>
    <w:rsid w:val="00201FA5"/>
    <w:rsid w:val="00215188"/>
    <w:rsid w:val="00215C2D"/>
    <w:rsid w:val="002216E0"/>
    <w:rsid w:val="002257E7"/>
    <w:rsid w:val="00232274"/>
    <w:rsid w:val="002419D7"/>
    <w:rsid w:val="00246A0A"/>
    <w:rsid w:val="00247A2A"/>
    <w:rsid w:val="00250FCE"/>
    <w:rsid w:val="00256C9B"/>
    <w:rsid w:val="0026581F"/>
    <w:rsid w:val="00270E3E"/>
    <w:rsid w:val="0027302C"/>
    <w:rsid w:val="0027437A"/>
    <w:rsid w:val="00277042"/>
    <w:rsid w:val="00291BF8"/>
    <w:rsid w:val="002958E7"/>
    <w:rsid w:val="002976A8"/>
    <w:rsid w:val="00297E8D"/>
    <w:rsid w:val="002B0E66"/>
    <w:rsid w:val="002C5227"/>
    <w:rsid w:val="002D3297"/>
    <w:rsid w:val="002D6F23"/>
    <w:rsid w:val="002E5CF4"/>
    <w:rsid w:val="002E6B58"/>
    <w:rsid w:val="003061D6"/>
    <w:rsid w:val="0031041B"/>
    <w:rsid w:val="00311184"/>
    <w:rsid w:val="00311510"/>
    <w:rsid w:val="0031542A"/>
    <w:rsid w:val="003233CF"/>
    <w:rsid w:val="00323FFF"/>
    <w:rsid w:val="00335070"/>
    <w:rsid w:val="00336FA1"/>
    <w:rsid w:val="0034563D"/>
    <w:rsid w:val="00362169"/>
    <w:rsid w:val="00362681"/>
    <w:rsid w:val="00365B68"/>
    <w:rsid w:val="003709E2"/>
    <w:rsid w:val="00384B74"/>
    <w:rsid w:val="00397E7D"/>
    <w:rsid w:val="003A2DEC"/>
    <w:rsid w:val="003A797B"/>
    <w:rsid w:val="003B4619"/>
    <w:rsid w:val="003B5FFD"/>
    <w:rsid w:val="003C6574"/>
    <w:rsid w:val="003D0339"/>
    <w:rsid w:val="003D0520"/>
    <w:rsid w:val="003E5C16"/>
    <w:rsid w:val="003F4947"/>
    <w:rsid w:val="00403526"/>
    <w:rsid w:val="0040769C"/>
    <w:rsid w:val="0041591A"/>
    <w:rsid w:val="00420465"/>
    <w:rsid w:val="004208CA"/>
    <w:rsid w:val="00423FB9"/>
    <w:rsid w:val="00434E97"/>
    <w:rsid w:val="00455FC8"/>
    <w:rsid w:val="00461DEA"/>
    <w:rsid w:val="00463169"/>
    <w:rsid w:val="00463B5E"/>
    <w:rsid w:val="0046558B"/>
    <w:rsid w:val="004717E3"/>
    <w:rsid w:val="004743A0"/>
    <w:rsid w:val="00483484"/>
    <w:rsid w:val="00497892"/>
    <w:rsid w:val="004A1C29"/>
    <w:rsid w:val="004B6557"/>
    <w:rsid w:val="004B6DEF"/>
    <w:rsid w:val="004D17B5"/>
    <w:rsid w:val="004E338A"/>
    <w:rsid w:val="004E452F"/>
    <w:rsid w:val="004E787E"/>
    <w:rsid w:val="004F4E2E"/>
    <w:rsid w:val="0051185F"/>
    <w:rsid w:val="00513B1C"/>
    <w:rsid w:val="005141E6"/>
    <w:rsid w:val="00521D37"/>
    <w:rsid w:val="0052284B"/>
    <w:rsid w:val="0053095B"/>
    <w:rsid w:val="00533C2E"/>
    <w:rsid w:val="0053415B"/>
    <w:rsid w:val="005357AB"/>
    <w:rsid w:val="005358B0"/>
    <w:rsid w:val="00540857"/>
    <w:rsid w:val="0054388A"/>
    <w:rsid w:val="00556635"/>
    <w:rsid w:val="00562F29"/>
    <w:rsid w:val="005646A8"/>
    <w:rsid w:val="00566E8A"/>
    <w:rsid w:val="00572C65"/>
    <w:rsid w:val="0057592B"/>
    <w:rsid w:val="00584851"/>
    <w:rsid w:val="00584DC0"/>
    <w:rsid w:val="005902FF"/>
    <w:rsid w:val="00592D73"/>
    <w:rsid w:val="005B1334"/>
    <w:rsid w:val="005C0E6B"/>
    <w:rsid w:val="005C2CC1"/>
    <w:rsid w:val="005D38BE"/>
    <w:rsid w:val="005E0D2C"/>
    <w:rsid w:val="005E2DB9"/>
    <w:rsid w:val="005E6165"/>
    <w:rsid w:val="005F2C0E"/>
    <w:rsid w:val="006049E5"/>
    <w:rsid w:val="006077EF"/>
    <w:rsid w:val="0061056A"/>
    <w:rsid w:val="00611933"/>
    <w:rsid w:val="00627C3A"/>
    <w:rsid w:val="006309AA"/>
    <w:rsid w:val="00634226"/>
    <w:rsid w:val="006456F7"/>
    <w:rsid w:val="00654B4B"/>
    <w:rsid w:val="006772F2"/>
    <w:rsid w:val="0067744A"/>
    <w:rsid w:val="00686DBB"/>
    <w:rsid w:val="0068703B"/>
    <w:rsid w:val="006942AD"/>
    <w:rsid w:val="00696C9C"/>
    <w:rsid w:val="006D65C8"/>
    <w:rsid w:val="006E12F2"/>
    <w:rsid w:val="006E27FF"/>
    <w:rsid w:val="006E3A6B"/>
    <w:rsid w:val="006E6382"/>
    <w:rsid w:val="006F1FDD"/>
    <w:rsid w:val="006F330A"/>
    <w:rsid w:val="0070206F"/>
    <w:rsid w:val="00706161"/>
    <w:rsid w:val="007106AA"/>
    <w:rsid w:val="00712CA4"/>
    <w:rsid w:val="00717F6B"/>
    <w:rsid w:val="00722B26"/>
    <w:rsid w:val="0073062D"/>
    <w:rsid w:val="00731A74"/>
    <w:rsid w:val="00731F64"/>
    <w:rsid w:val="0074159A"/>
    <w:rsid w:val="00744556"/>
    <w:rsid w:val="00745E93"/>
    <w:rsid w:val="00745EFE"/>
    <w:rsid w:val="00751111"/>
    <w:rsid w:val="00754728"/>
    <w:rsid w:val="00755A67"/>
    <w:rsid w:val="00773733"/>
    <w:rsid w:val="00774076"/>
    <w:rsid w:val="007905EA"/>
    <w:rsid w:val="00793A45"/>
    <w:rsid w:val="007958A1"/>
    <w:rsid w:val="00796ED9"/>
    <w:rsid w:val="007A1799"/>
    <w:rsid w:val="007A2958"/>
    <w:rsid w:val="007C442B"/>
    <w:rsid w:val="007D34C1"/>
    <w:rsid w:val="007F2B5A"/>
    <w:rsid w:val="00801D43"/>
    <w:rsid w:val="008113EB"/>
    <w:rsid w:val="0081196A"/>
    <w:rsid w:val="00811C73"/>
    <w:rsid w:val="00820819"/>
    <w:rsid w:val="00824EB6"/>
    <w:rsid w:val="00834F36"/>
    <w:rsid w:val="0083648E"/>
    <w:rsid w:val="00840E70"/>
    <w:rsid w:val="00841DA0"/>
    <w:rsid w:val="00847E44"/>
    <w:rsid w:val="00856A57"/>
    <w:rsid w:val="00863227"/>
    <w:rsid w:val="008710C4"/>
    <w:rsid w:val="00873757"/>
    <w:rsid w:val="00890E10"/>
    <w:rsid w:val="008A09D5"/>
    <w:rsid w:val="008A79C3"/>
    <w:rsid w:val="008B11DC"/>
    <w:rsid w:val="008B265F"/>
    <w:rsid w:val="008D169C"/>
    <w:rsid w:val="008E07FC"/>
    <w:rsid w:val="008E36B4"/>
    <w:rsid w:val="008E66BB"/>
    <w:rsid w:val="008F1716"/>
    <w:rsid w:val="008F685C"/>
    <w:rsid w:val="00902130"/>
    <w:rsid w:val="00910DEB"/>
    <w:rsid w:val="009120C8"/>
    <w:rsid w:val="00924897"/>
    <w:rsid w:val="00932699"/>
    <w:rsid w:val="00945DD5"/>
    <w:rsid w:val="00947993"/>
    <w:rsid w:val="00957403"/>
    <w:rsid w:val="00957646"/>
    <w:rsid w:val="009821DA"/>
    <w:rsid w:val="00984FE4"/>
    <w:rsid w:val="00990288"/>
    <w:rsid w:val="00991739"/>
    <w:rsid w:val="009A09D7"/>
    <w:rsid w:val="009A1417"/>
    <w:rsid w:val="009A424F"/>
    <w:rsid w:val="009A6989"/>
    <w:rsid w:val="009A6AA8"/>
    <w:rsid w:val="009A7D89"/>
    <w:rsid w:val="009B61A9"/>
    <w:rsid w:val="009B79FC"/>
    <w:rsid w:val="009C1163"/>
    <w:rsid w:val="009C3EF0"/>
    <w:rsid w:val="009D22B0"/>
    <w:rsid w:val="009D3D9A"/>
    <w:rsid w:val="009D727D"/>
    <w:rsid w:val="009E15D9"/>
    <w:rsid w:val="009E3414"/>
    <w:rsid w:val="009F6D9D"/>
    <w:rsid w:val="00A10839"/>
    <w:rsid w:val="00A17CEA"/>
    <w:rsid w:val="00A255F4"/>
    <w:rsid w:val="00A3051A"/>
    <w:rsid w:val="00A44E0C"/>
    <w:rsid w:val="00A53D63"/>
    <w:rsid w:val="00A54543"/>
    <w:rsid w:val="00A547CA"/>
    <w:rsid w:val="00A60705"/>
    <w:rsid w:val="00A63F83"/>
    <w:rsid w:val="00A66C59"/>
    <w:rsid w:val="00A830A3"/>
    <w:rsid w:val="00A83C5D"/>
    <w:rsid w:val="00A847F1"/>
    <w:rsid w:val="00A869E7"/>
    <w:rsid w:val="00AA42DB"/>
    <w:rsid w:val="00AA463C"/>
    <w:rsid w:val="00AA5011"/>
    <w:rsid w:val="00AA6BB9"/>
    <w:rsid w:val="00AA74E7"/>
    <w:rsid w:val="00AA7D87"/>
    <w:rsid w:val="00AB2289"/>
    <w:rsid w:val="00AC12F2"/>
    <w:rsid w:val="00AC2B7D"/>
    <w:rsid w:val="00AD4A5E"/>
    <w:rsid w:val="00AE47C1"/>
    <w:rsid w:val="00AE7353"/>
    <w:rsid w:val="00AF3F22"/>
    <w:rsid w:val="00AF5C0F"/>
    <w:rsid w:val="00B06A74"/>
    <w:rsid w:val="00B16A53"/>
    <w:rsid w:val="00B24431"/>
    <w:rsid w:val="00B26E12"/>
    <w:rsid w:val="00B338B7"/>
    <w:rsid w:val="00B34652"/>
    <w:rsid w:val="00B35A2C"/>
    <w:rsid w:val="00B35CF5"/>
    <w:rsid w:val="00B55A96"/>
    <w:rsid w:val="00B655E0"/>
    <w:rsid w:val="00B7641F"/>
    <w:rsid w:val="00BA0D1A"/>
    <w:rsid w:val="00BA284F"/>
    <w:rsid w:val="00BA51BF"/>
    <w:rsid w:val="00BB1810"/>
    <w:rsid w:val="00BC32DA"/>
    <w:rsid w:val="00BC3A3A"/>
    <w:rsid w:val="00BC4A6F"/>
    <w:rsid w:val="00BD52B5"/>
    <w:rsid w:val="00BD54C3"/>
    <w:rsid w:val="00BE4E71"/>
    <w:rsid w:val="00BE5550"/>
    <w:rsid w:val="00BE6826"/>
    <w:rsid w:val="00BE6E4D"/>
    <w:rsid w:val="00BE7376"/>
    <w:rsid w:val="00BF298E"/>
    <w:rsid w:val="00C07697"/>
    <w:rsid w:val="00C14236"/>
    <w:rsid w:val="00C14B48"/>
    <w:rsid w:val="00C36BE1"/>
    <w:rsid w:val="00C4032A"/>
    <w:rsid w:val="00C51365"/>
    <w:rsid w:val="00C621FD"/>
    <w:rsid w:val="00C72F6E"/>
    <w:rsid w:val="00C804A1"/>
    <w:rsid w:val="00C8479E"/>
    <w:rsid w:val="00C87FDF"/>
    <w:rsid w:val="00CA0DD2"/>
    <w:rsid w:val="00CA2B43"/>
    <w:rsid w:val="00CB383F"/>
    <w:rsid w:val="00CC3C1B"/>
    <w:rsid w:val="00CC3FA3"/>
    <w:rsid w:val="00CD0C9C"/>
    <w:rsid w:val="00CD3879"/>
    <w:rsid w:val="00D01603"/>
    <w:rsid w:val="00D1739D"/>
    <w:rsid w:val="00D200B6"/>
    <w:rsid w:val="00D25206"/>
    <w:rsid w:val="00D27027"/>
    <w:rsid w:val="00D33308"/>
    <w:rsid w:val="00D36181"/>
    <w:rsid w:val="00D37CF7"/>
    <w:rsid w:val="00D43255"/>
    <w:rsid w:val="00D464B6"/>
    <w:rsid w:val="00D472E6"/>
    <w:rsid w:val="00D477E6"/>
    <w:rsid w:val="00D50609"/>
    <w:rsid w:val="00D51627"/>
    <w:rsid w:val="00D55719"/>
    <w:rsid w:val="00D622B3"/>
    <w:rsid w:val="00D64C9B"/>
    <w:rsid w:val="00D73F86"/>
    <w:rsid w:val="00D96541"/>
    <w:rsid w:val="00DA15F8"/>
    <w:rsid w:val="00DB369F"/>
    <w:rsid w:val="00DB3917"/>
    <w:rsid w:val="00DB7BF7"/>
    <w:rsid w:val="00DC6A1A"/>
    <w:rsid w:val="00DE78F8"/>
    <w:rsid w:val="00E074AF"/>
    <w:rsid w:val="00E23168"/>
    <w:rsid w:val="00E2564C"/>
    <w:rsid w:val="00E36928"/>
    <w:rsid w:val="00E44295"/>
    <w:rsid w:val="00E45003"/>
    <w:rsid w:val="00E45694"/>
    <w:rsid w:val="00E5248F"/>
    <w:rsid w:val="00E7448A"/>
    <w:rsid w:val="00E75270"/>
    <w:rsid w:val="00E81A04"/>
    <w:rsid w:val="00E91F87"/>
    <w:rsid w:val="00E92F27"/>
    <w:rsid w:val="00E93189"/>
    <w:rsid w:val="00EA45CB"/>
    <w:rsid w:val="00EC1A50"/>
    <w:rsid w:val="00EC3AAF"/>
    <w:rsid w:val="00EC58B4"/>
    <w:rsid w:val="00EC7A77"/>
    <w:rsid w:val="00ED18F8"/>
    <w:rsid w:val="00EF10E7"/>
    <w:rsid w:val="00EF29B9"/>
    <w:rsid w:val="00EF58A3"/>
    <w:rsid w:val="00F03C37"/>
    <w:rsid w:val="00F0525F"/>
    <w:rsid w:val="00F10E41"/>
    <w:rsid w:val="00F219A9"/>
    <w:rsid w:val="00F25BF0"/>
    <w:rsid w:val="00F262BC"/>
    <w:rsid w:val="00F33835"/>
    <w:rsid w:val="00F355E6"/>
    <w:rsid w:val="00F4605B"/>
    <w:rsid w:val="00F61FF4"/>
    <w:rsid w:val="00F620C7"/>
    <w:rsid w:val="00F65654"/>
    <w:rsid w:val="00F7290F"/>
    <w:rsid w:val="00F75F84"/>
    <w:rsid w:val="00F75FC7"/>
    <w:rsid w:val="00F77406"/>
    <w:rsid w:val="00F80169"/>
    <w:rsid w:val="00F836CE"/>
    <w:rsid w:val="00F92AAD"/>
    <w:rsid w:val="00F9381E"/>
    <w:rsid w:val="00F939BE"/>
    <w:rsid w:val="00FA39EB"/>
    <w:rsid w:val="00FB0EC3"/>
    <w:rsid w:val="00FB654D"/>
    <w:rsid w:val="00FB7DCC"/>
    <w:rsid w:val="00FC2C7F"/>
    <w:rsid w:val="00FD08BB"/>
    <w:rsid w:val="00FD642C"/>
    <w:rsid w:val="00FE249C"/>
    <w:rsid w:val="00FE3FD0"/>
    <w:rsid w:val="00FE717B"/>
    <w:rsid w:val="00FF30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0cf,#db2925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Hyperlink">
    <w:name w:val="Hyperlink"/>
    <w:rPr>
      <w:color w:val="0000FF"/>
      <w:u w:val="single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FollowedHyperlink">
    <w:name w:val="FollowedHyperlink"/>
    <w:rPr>
      <w:color w:val="800080"/>
      <w:u w:val="single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jc w:val="center"/>
    </w:pPr>
    <w:rPr>
      <w:rFonts w:ascii="Arial" w:hAnsi="Arial"/>
      <w:b/>
      <w:sz w:val="36"/>
    </w:rPr>
  </w:style>
  <w:style w:type="paragraph" w:styleId="NormalWeb">
    <w:name w:val="Normal (Web)"/>
    <w:basedOn w:val="Normal"/>
    <w:pPr>
      <w:spacing w:before="100" w:beforeAutospacing="1" w:after="100" w:afterAutospacing="1"/>
    </w:pPr>
  </w:style>
  <w:style w:type="character" w:customStyle="1" w:styleId="tinyfont">
    <w:name w:val="tinyfont"/>
    <w:basedOn w:val="DefaultParagraphFont"/>
  </w:style>
  <w:style w:type="paragraph" w:customStyle="1" w:styleId="ColorfulList-Accent11">
    <w:name w:val="Colorful List - Accent 11"/>
    <w:basedOn w:val="Normal"/>
    <w:uiPriority w:val="34"/>
    <w:qFormat/>
    <w:rsid w:val="00201FA5"/>
    <w:pPr>
      <w:ind w:left="720"/>
    </w:pPr>
  </w:style>
  <w:style w:type="paragraph" w:customStyle="1" w:styleId="ColorfulShading-Accent11">
    <w:name w:val="Colorful Shading - Accent 11"/>
    <w:hidden/>
    <w:uiPriority w:val="71"/>
    <w:rsid w:val="00AA5011"/>
    <w:rPr>
      <w:sz w:val="24"/>
      <w:szCs w:val="24"/>
    </w:rPr>
  </w:style>
  <w:style w:type="paragraph" w:styleId="MediumGrid1-Accent2">
    <w:name w:val="Medium Grid 1 Accent 2"/>
    <w:basedOn w:val="Normal"/>
    <w:uiPriority w:val="34"/>
    <w:qFormat/>
    <w:rsid w:val="004B6557"/>
    <w:pPr>
      <w:ind w:left="7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Hyperlink">
    <w:name w:val="Hyperlink"/>
    <w:rPr>
      <w:color w:val="0000FF"/>
      <w:u w:val="single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FollowedHyperlink">
    <w:name w:val="FollowedHyperlink"/>
    <w:rPr>
      <w:color w:val="800080"/>
      <w:u w:val="single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jc w:val="center"/>
    </w:pPr>
    <w:rPr>
      <w:rFonts w:ascii="Arial" w:hAnsi="Arial"/>
      <w:b/>
      <w:sz w:val="36"/>
    </w:rPr>
  </w:style>
  <w:style w:type="paragraph" w:styleId="NormalWeb">
    <w:name w:val="Normal (Web)"/>
    <w:basedOn w:val="Normal"/>
    <w:pPr>
      <w:spacing w:before="100" w:beforeAutospacing="1" w:after="100" w:afterAutospacing="1"/>
    </w:pPr>
  </w:style>
  <w:style w:type="character" w:customStyle="1" w:styleId="tinyfont">
    <w:name w:val="tinyfont"/>
    <w:basedOn w:val="DefaultParagraphFont"/>
  </w:style>
  <w:style w:type="paragraph" w:customStyle="1" w:styleId="ColorfulList-Accent11">
    <w:name w:val="Colorful List - Accent 11"/>
    <w:basedOn w:val="Normal"/>
    <w:uiPriority w:val="34"/>
    <w:qFormat/>
    <w:rsid w:val="00201FA5"/>
    <w:pPr>
      <w:ind w:left="720"/>
    </w:pPr>
  </w:style>
  <w:style w:type="paragraph" w:customStyle="1" w:styleId="ColorfulShading-Accent11">
    <w:name w:val="Colorful Shading - Accent 11"/>
    <w:hidden/>
    <w:uiPriority w:val="71"/>
    <w:rsid w:val="00AA5011"/>
    <w:rPr>
      <w:sz w:val="24"/>
      <w:szCs w:val="24"/>
    </w:rPr>
  </w:style>
  <w:style w:type="paragraph" w:styleId="MediumGrid1-Accent2">
    <w:name w:val="Medium Grid 1 Accent 2"/>
    <w:basedOn w:val="Normal"/>
    <w:uiPriority w:val="34"/>
    <w:qFormat/>
    <w:rsid w:val="004B6557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windows-1252"/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image" Target="https://el-gizmos.s3.amazonaws.com/HTML5UserGenerated/9C429/041816_150708523.png" TargetMode="External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https://el-gizmos.s3.amazonaws.com/HTML5UserGenerated/A4C89/041816_145337470.png" TargetMode="External"/><Relationship Id="rId24" Type="http://schemas.openxmlformats.org/officeDocument/2006/relationships/image" Target="https://el-gizmos.s3.amazonaws.com/HTML5UserGenerated/9C429/041816_150708523.png" TargetMode="External"/><Relationship Id="rId5" Type="http://schemas.openxmlformats.org/officeDocument/2006/relationships/settings" Target="settings.xml"/><Relationship Id="rId15" Type="http://schemas.openxmlformats.org/officeDocument/2006/relationships/image" Target="https://el-gizmos.s3.amazonaws.com/HTML5UserGenerated/A4C89/041816_145337470.png" TargetMode="External"/><Relationship Id="rId23" Type="http://schemas.openxmlformats.org/officeDocument/2006/relationships/image" Target="media/image8.png"/><Relationship Id="rId28" Type="http://schemas.openxmlformats.org/officeDocument/2006/relationships/header" Target="header1.xml"/><Relationship Id="rId10" Type="http://schemas.openxmlformats.org/officeDocument/2006/relationships/image" Target="media/image2.png"/><Relationship Id="rId19" Type="http://schemas.openxmlformats.org/officeDocument/2006/relationships/image" Target="media/image6.png"/><Relationship Id="rId3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png"/><Relationship Id="rId22" Type="http://schemas.openxmlformats.org/officeDocument/2006/relationships/oleObject" Target="embeddings/oleObject4.bin"/><Relationship Id="rId27" Type="http://schemas.openxmlformats.org/officeDocument/2006/relationships/footer" Target="footer1.xml"/><Relationship Id="rId30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2.jpeg"/><Relationship Id="rId1" Type="http://schemas.openxmlformats.org/officeDocument/2006/relationships/image" Target="media/image11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99C4CAC-DFEB-4EF7-B36D-4F585031FF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40</Words>
  <Characters>137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ogarithmic Functions</vt:lpstr>
    </vt:vector>
  </TitlesOfParts>
  <Company>Microsoft</Company>
  <LinksUpToDate>false</LinksUpToDate>
  <CharactersWithSpaces>1609</CharactersWithSpaces>
  <SharedDoc>false</SharedDoc>
  <HLinks>
    <vt:vector size="24" baseType="variant">
      <vt:variant>
        <vt:i4>6946880</vt:i4>
      </vt:variant>
      <vt:variant>
        <vt:i4>10340</vt:i4>
      </vt:variant>
      <vt:variant>
        <vt:i4>1027</vt:i4>
      </vt:variant>
      <vt:variant>
        <vt:i4>1</vt:i4>
      </vt:variant>
      <vt:variant>
        <vt:lpwstr>dictionary2</vt:lpwstr>
      </vt:variant>
      <vt:variant>
        <vt:lpwstr/>
      </vt:variant>
      <vt:variant>
        <vt:i4>720944</vt:i4>
      </vt:variant>
      <vt:variant>
        <vt:i4>-1</vt:i4>
      </vt:variant>
      <vt:variant>
        <vt:i4>2051</vt:i4>
      </vt:variant>
      <vt:variant>
        <vt:i4>1</vt:i4>
      </vt:variant>
      <vt:variant>
        <vt:lpwstr>TG-footer</vt:lpwstr>
      </vt:variant>
      <vt:variant>
        <vt:lpwstr/>
      </vt:variant>
      <vt:variant>
        <vt:i4>2031666</vt:i4>
      </vt:variant>
      <vt:variant>
        <vt:i4>-1</vt:i4>
      </vt:variant>
      <vt:variant>
        <vt:i4>1171</vt:i4>
      </vt:variant>
      <vt:variant>
        <vt:i4>1</vt:i4>
      </vt:variant>
      <vt:variant>
        <vt:lpwstr>https://el-gizmos.s3.amazonaws.com/HTML5UserGenerated/9C429/041816_150708523.png</vt:lpwstr>
      </vt:variant>
      <vt:variant>
        <vt:lpwstr/>
      </vt:variant>
      <vt:variant>
        <vt:i4>4587570</vt:i4>
      </vt:variant>
      <vt:variant>
        <vt:i4>-1</vt:i4>
      </vt:variant>
      <vt:variant>
        <vt:i4>1160</vt:i4>
      </vt:variant>
      <vt:variant>
        <vt:i4>1</vt:i4>
      </vt:variant>
      <vt:variant>
        <vt:lpwstr>https://el-gizmos.s3.amazonaws.com/HTML5UserGenerated/A4C89/041816_145337470.pn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garithmic Functions</dc:title>
  <dc:creator>ExploreLearning</dc:creator>
  <cp:lastModifiedBy>David</cp:lastModifiedBy>
  <cp:revision>3</cp:revision>
  <dcterms:created xsi:type="dcterms:W3CDTF">2019-09-30T07:32:00Z</dcterms:created>
  <dcterms:modified xsi:type="dcterms:W3CDTF">2019-09-30T07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